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5"/>
        <w:gridCol w:w="4695"/>
      </w:tblGrid>
      <w:tr w:rsidR="000A7B45" w:rsidTr="00220B7A">
        <w:tc>
          <w:tcPr>
            <w:tcW w:w="4788" w:type="dxa"/>
          </w:tcPr>
          <w:p w:rsidR="00BE6250" w:rsidRDefault="00BE6250" w:rsidP="00CC35B2">
            <w:pPr>
              <w:spacing w:line="280" w:lineRule="atLeast"/>
            </w:pPr>
            <w:r>
              <w:t>In this activity, studen</w:t>
            </w:r>
            <w:r w:rsidR="00DD4286">
              <w:t>ts create and explore a box and whisker diagram</w:t>
            </w:r>
            <w:r>
              <w:t xml:space="preserve"> and histogram for a data set. They then compare the two data displays by viewing them together and use the comparison to draw conclusions about the data.</w:t>
            </w:r>
          </w:p>
        </w:tc>
        <w:tc>
          <w:tcPr>
            <w:tcW w:w="4788" w:type="dxa"/>
          </w:tcPr>
          <w:p w:rsidR="00BE6250" w:rsidRDefault="000A7B45" w:rsidP="00BE6250">
            <w:pPr>
              <w:jc w:val="center"/>
            </w:pPr>
            <w:r w:rsidRPr="000A7B45">
              <w:rPr>
                <w:b/>
                <w:noProof/>
              </w:rPr>
              <w:drawing>
                <wp:inline distT="0" distB="0" distL="0" distR="0" wp14:anchorId="6423A4C3" wp14:editId="331E9997">
                  <wp:extent cx="1215909" cy="914400"/>
                  <wp:effectExtent l="0" t="0" r="381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0816" cy="9782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688"/>
        <w:gridCol w:w="3870"/>
      </w:tblGrid>
      <w:tr w:rsidR="00B95BE3" w:rsidRPr="001C7477">
        <w:trPr>
          <w:cantSplit/>
          <w:trHeight w:val="3834"/>
        </w:trPr>
        <w:tc>
          <w:tcPr>
            <w:tcW w:w="9558" w:type="dxa"/>
            <w:gridSpan w:val="2"/>
          </w:tcPr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9558"/>
            </w:tblGrid>
            <w:tr w:rsidR="006D476E" w:rsidTr="006D476E">
              <w:trPr>
                <w:cantSplit/>
                <w:trHeight w:val="9360"/>
              </w:trPr>
              <w:tc>
                <w:tcPr>
                  <w:tcW w:w="9558" w:type="dxa"/>
                </w:tcPr>
                <w:tbl>
                  <w:tblPr>
                    <w:tblpPr w:leftFromText="180" w:rightFromText="180" w:vertAnchor="text" w:horzAnchor="margin" w:tblpXSpec="right" w:tblpY="146"/>
                    <w:tblOverlap w:val="never"/>
                    <w:tblW w:w="2610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262"/>
                    <w:gridCol w:w="1348"/>
                  </w:tblGrid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18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b/>
                            <w:lang w:bidi="x-none"/>
                          </w:rPr>
                        </w:pPr>
                        <w:r>
                          <w:rPr>
                            <w:b/>
                            <w:lang w:bidi="x-none"/>
                          </w:rPr>
                          <w:t>Period 4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18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b/>
                            <w:lang w:bidi="x-none"/>
                          </w:rPr>
                        </w:pPr>
                        <w:r>
                          <w:rPr>
                            <w:b/>
                            <w:lang w:bidi="x-none"/>
                          </w:rPr>
                          <w:t>Period 5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18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18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2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8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9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7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3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45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5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44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2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1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6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8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0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1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9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4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100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3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6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8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6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5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2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100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8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9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4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6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0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1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5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78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3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100</w:t>
                        </w: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4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</w:tcPr>
                      <w:p w:rsidR="006D476E" w:rsidRDefault="006D476E">
                        <w:pPr>
                          <w:spacing w:after="60" w:line="320" w:lineRule="atLeast"/>
                          <w:rPr>
                            <w:lang w:bidi="x-none"/>
                          </w:rPr>
                        </w:pP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96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</w:tcPr>
                      <w:p w:rsidR="006D476E" w:rsidRDefault="006D476E">
                        <w:pPr>
                          <w:spacing w:after="60" w:line="320" w:lineRule="atLeast"/>
                          <w:rPr>
                            <w:lang w:bidi="x-none"/>
                          </w:rPr>
                        </w:pP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100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</w:tcPr>
                      <w:p w:rsidR="006D476E" w:rsidRDefault="006D476E">
                        <w:pPr>
                          <w:spacing w:after="60" w:line="320" w:lineRule="atLeast"/>
                          <w:rPr>
                            <w:lang w:bidi="x-none"/>
                          </w:rPr>
                        </w:pP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84</w:t>
                        </w:r>
                      </w:p>
                    </w:tc>
                  </w:tr>
                  <w:tr w:rsidR="006D476E">
                    <w:trPr>
                      <w:trHeight w:val="2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18" w:space="0" w:color="auto"/>
                        </w:tcBorders>
                        <w:noWrap/>
                        <w:vAlign w:val="bottom"/>
                      </w:tcPr>
                      <w:p w:rsidR="006D476E" w:rsidRDefault="006D476E">
                        <w:pPr>
                          <w:spacing w:after="60" w:line="320" w:lineRule="atLeast"/>
                          <w:rPr>
                            <w:lang w:bidi="x-none"/>
                          </w:rPr>
                        </w:pPr>
                      </w:p>
                    </w:tc>
                    <w:tc>
                      <w:tcPr>
                        <w:tcW w:w="1345" w:type="dxa"/>
                        <w:tcBorders>
                          <w:top w:val="single" w:sz="4" w:space="0" w:color="auto"/>
                          <w:left w:val="single" w:sz="18" w:space="0" w:color="auto"/>
                          <w:bottom w:val="single" w:sz="4" w:space="0" w:color="auto"/>
                          <w:right w:val="single" w:sz="4" w:space="0" w:color="auto"/>
                        </w:tcBorders>
                        <w:noWrap/>
                        <w:vAlign w:val="bottom"/>
                        <w:hideMark/>
                      </w:tcPr>
                      <w:p w:rsidR="006D476E" w:rsidRDefault="006D476E">
                        <w:pPr>
                          <w:spacing w:after="60" w:line="320" w:lineRule="atLeast"/>
                          <w:jc w:val="center"/>
                          <w:rPr>
                            <w:lang w:bidi="x-none"/>
                          </w:rPr>
                        </w:pPr>
                        <w:r>
                          <w:rPr>
                            <w:lang w:bidi="x-none"/>
                          </w:rPr>
                          <w:t>62</w:t>
                        </w:r>
                      </w:p>
                    </w:tc>
                  </w:tr>
                </w:tbl>
                <w:p w:rsidR="00220B7A" w:rsidRPr="00220B7A" w:rsidRDefault="00220B7A" w:rsidP="00512A2A">
                  <w:pPr>
                    <w:tabs>
                      <w:tab w:val="left" w:pos="6422"/>
                    </w:tabs>
                    <w:spacing w:after="60" w:line="320" w:lineRule="atLeast"/>
                    <w:ind w:right="2952"/>
                    <w:rPr>
                      <w:b/>
                    </w:rPr>
                  </w:pPr>
                  <w:r w:rsidRPr="00220B7A">
                    <w:rPr>
                      <w:b/>
                    </w:rPr>
                    <w:t xml:space="preserve">Problem 1 – Period 4 vs. Period 5 Test Results </w:t>
                  </w:r>
                  <w:r>
                    <w:rPr>
                      <w:b/>
                    </w:rPr>
                    <w:t xml:space="preserve">                 </w:t>
                  </w:r>
                  <w:bookmarkStart w:id="0" w:name="_GoBack"/>
                  <w:bookmarkEnd w:id="0"/>
                  <w:r w:rsidRPr="00220B7A">
                    <w:rPr>
                      <w:b/>
                    </w:rPr>
                    <w:t>Comparing distributions without graphing</w:t>
                  </w:r>
                  <w:r>
                    <w:t xml:space="preserve">. </w:t>
                  </w:r>
                </w:p>
                <w:p w:rsidR="006D476E" w:rsidRDefault="002E2A03" w:rsidP="00512A2A">
                  <w:pPr>
                    <w:tabs>
                      <w:tab w:val="left" w:pos="6422"/>
                    </w:tabs>
                    <w:spacing w:after="60" w:line="320" w:lineRule="atLeast"/>
                    <w:ind w:right="2952"/>
                  </w:pPr>
                  <w:r>
                    <w:t xml:space="preserve">To the right are results from a recent test. </w:t>
                  </w:r>
                  <w:r w:rsidR="006D476E">
                    <w:t>The teacher wants to graphically display this data so the</w:t>
                  </w:r>
                  <w:r>
                    <w:t xml:space="preserve"> students </w:t>
                  </w:r>
                  <w:r w:rsidR="006D476E">
                    <w:t xml:space="preserve">can get a quick </w:t>
                  </w:r>
                  <w:r>
                    <w:t xml:space="preserve">sense </w:t>
                  </w:r>
                  <w:r w:rsidR="006D476E">
                    <w:t>for how the class did and how they compare w</w:t>
                  </w:r>
                  <w:r w:rsidR="00B8460A">
                    <w:t>ith the other class period. A</w:t>
                  </w:r>
                  <w:r w:rsidR="006D476E">
                    <w:t>dditional benefit</w:t>
                  </w:r>
                  <w:r w:rsidR="00B8460A">
                    <w:t>s</w:t>
                  </w:r>
                  <w:r w:rsidR="006D476E">
                    <w:t xml:space="preserve"> of d</w:t>
                  </w:r>
                  <w:r w:rsidR="00B8460A">
                    <w:t>isplaying the data graphically are</w:t>
                  </w:r>
                  <w:r w:rsidR="006D476E">
                    <w:t xml:space="preserve"> that the student</w:t>
                  </w:r>
                  <w:r w:rsidR="00B8460A">
                    <w:t>s won’t see individual results and they will refresh their understan</w:t>
                  </w:r>
                  <w:r w:rsidR="00CB4D6E">
                    <w:t>ding of histograms and box and whisker diagrams</w:t>
                  </w:r>
                  <w:r w:rsidR="00B8460A">
                    <w:t>.</w:t>
                  </w:r>
                </w:p>
                <w:p w:rsidR="006D476E" w:rsidRDefault="002E2A03">
                  <w:pPr>
                    <w:spacing w:after="60" w:line="320" w:lineRule="atLeast"/>
                    <w:ind w:right="2952"/>
                  </w:pPr>
                  <w:r>
                    <w:t>Enter the test scores for period 4 and 5 data</w:t>
                  </w:r>
                  <w:r w:rsidR="00146D49">
                    <w:t xml:space="preserve"> in a </w:t>
                  </w:r>
                  <w:r w:rsidR="00146D49">
                    <w:rPr>
                      <w:b/>
                    </w:rPr>
                    <w:t>List &amp;</w:t>
                  </w:r>
                  <w:r w:rsidR="00146D49" w:rsidRPr="00146D49">
                    <w:rPr>
                      <w:b/>
                    </w:rPr>
                    <w:t xml:space="preserve"> Spreadsheets</w:t>
                  </w:r>
                  <w:r w:rsidR="00146D49">
                    <w:t xml:space="preserve"> page</w:t>
                  </w:r>
                  <w:r>
                    <w:t xml:space="preserve">. </w:t>
                  </w:r>
                </w:p>
                <w:p w:rsidR="006D476E" w:rsidRDefault="006D476E" w:rsidP="00146D49">
                  <w:pPr>
                    <w:pStyle w:val="LessonPlanBullList"/>
                    <w:numPr>
                      <w:ilvl w:val="0"/>
                      <w:numId w:val="46"/>
                    </w:numPr>
                    <w:spacing w:after="60" w:line="320" w:lineRule="atLeast"/>
                    <w:ind w:left="274" w:right="3402" w:hanging="274"/>
                  </w:pPr>
                  <w:r>
                    <w:t>Without graphing the data, describe each data set. To better estimate the center and spre</w:t>
                  </w:r>
                  <w:r w:rsidR="00146D49">
                    <w:t>ad of each data set, sort by selecting a column heading</w:t>
                  </w:r>
                  <w:r>
                    <w:t xml:space="preserve">. Then </w:t>
                  </w:r>
                  <w:r w:rsidR="00146D49">
                    <w:t xml:space="preserve">press </w:t>
                  </w:r>
                  <w:r w:rsidR="00146D49" w:rsidRPr="00146D49">
                    <w:rPr>
                      <w:b/>
                    </w:rPr>
                    <w:t>menu</w:t>
                  </w:r>
                  <w:r w:rsidR="00146D49">
                    <w:t xml:space="preserve">, </w:t>
                  </w:r>
                  <w:r w:rsidR="00146D49" w:rsidRPr="00146D49">
                    <w:rPr>
                      <w:b/>
                    </w:rPr>
                    <w:t>1</w:t>
                  </w:r>
                  <w:r w:rsidR="00146D49">
                    <w:t xml:space="preserve"> </w:t>
                  </w:r>
                  <w:r w:rsidR="00146D49" w:rsidRPr="00146D49">
                    <w:rPr>
                      <w:b/>
                    </w:rPr>
                    <w:t>Actions</w:t>
                  </w:r>
                  <w:r w:rsidR="00146D49">
                    <w:t xml:space="preserve">, </w:t>
                  </w:r>
                  <w:r w:rsidR="00146D49">
                    <w:br/>
                  </w:r>
                  <w:r w:rsidR="00146D49" w:rsidRPr="00146D49">
                    <w:rPr>
                      <w:b/>
                    </w:rPr>
                    <w:t>6</w:t>
                  </w:r>
                  <w:r w:rsidR="00146D49">
                    <w:t xml:space="preserve"> </w:t>
                  </w:r>
                  <w:r w:rsidR="00146D49" w:rsidRPr="00146D49">
                    <w:rPr>
                      <w:b/>
                    </w:rPr>
                    <w:t>Sort</w:t>
                  </w:r>
                  <w:r w:rsidR="00146D49">
                    <w:t>, and choose Ascending or Descending</w:t>
                  </w:r>
                  <w:r>
                    <w:t>. Repeat for P5, period 5.</w:t>
                  </w:r>
                </w:p>
                <w:p w:rsidR="006D476E" w:rsidRDefault="006D476E" w:rsidP="00512A2A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left="216" w:right="3402" w:hanging="216"/>
                  </w:pPr>
                </w:p>
                <w:p w:rsidR="002E2A03" w:rsidRDefault="002E2A03" w:rsidP="00220B7A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right="3402"/>
                  </w:pPr>
                </w:p>
                <w:p w:rsidR="00220B7A" w:rsidRDefault="00220B7A" w:rsidP="00220B7A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right="3402"/>
                  </w:pPr>
                </w:p>
                <w:p w:rsidR="006D476E" w:rsidRDefault="006D476E" w:rsidP="00512A2A">
                  <w:pPr>
                    <w:pStyle w:val="LessonPlanBullList"/>
                    <w:numPr>
                      <w:ilvl w:val="0"/>
                      <w:numId w:val="46"/>
                    </w:numPr>
                    <w:spacing w:after="60" w:line="320" w:lineRule="atLeast"/>
                    <w:ind w:left="270" w:right="3402" w:hanging="270"/>
                  </w:pPr>
                  <w:r>
                    <w:t xml:space="preserve">If you were to make a histogram, </w:t>
                  </w:r>
                  <w:r w:rsidR="00AE60A9">
                    <w:t>describe an appropriate window. In other words, find the range of the data.</w:t>
                  </w:r>
                  <w:r>
                    <w:t xml:space="preserve"> </w:t>
                  </w:r>
                </w:p>
                <w:p w:rsidR="006D476E" w:rsidRDefault="006D476E" w:rsidP="00512A2A">
                  <w:pPr>
                    <w:pStyle w:val="LessonPlanBullList"/>
                    <w:numPr>
                      <w:ilvl w:val="0"/>
                      <w:numId w:val="0"/>
                    </w:numPr>
                    <w:spacing w:after="60" w:line="320" w:lineRule="atLeast"/>
                    <w:ind w:left="216" w:right="3402" w:hanging="216"/>
                  </w:pPr>
                </w:p>
                <w:p w:rsidR="006D476E" w:rsidRDefault="006D476E" w:rsidP="00512A2A">
                  <w:pPr>
                    <w:pStyle w:val="LessonPlanBullList"/>
                    <w:numPr>
                      <w:ilvl w:val="0"/>
                      <w:numId w:val="0"/>
                    </w:numPr>
                    <w:spacing w:after="60" w:line="320" w:lineRule="atLeast"/>
                    <w:ind w:left="216" w:right="3402" w:hanging="216"/>
                  </w:pPr>
                </w:p>
                <w:p w:rsidR="00220B7A" w:rsidRDefault="00220B7A" w:rsidP="00220B7A">
                  <w:pPr>
                    <w:pStyle w:val="LessonPlanBullList"/>
                    <w:numPr>
                      <w:ilvl w:val="0"/>
                      <w:numId w:val="0"/>
                    </w:numPr>
                    <w:spacing w:after="60" w:line="320" w:lineRule="atLeast"/>
                    <w:ind w:right="3402"/>
                  </w:pPr>
                </w:p>
                <w:p w:rsidR="006D476E" w:rsidRDefault="00132F8F" w:rsidP="00512A2A">
                  <w:pPr>
                    <w:pStyle w:val="LessonPlanBullList"/>
                    <w:numPr>
                      <w:ilvl w:val="0"/>
                      <w:numId w:val="46"/>
                    </w:numPr>
                    <w:spacing w:after="60" w:line="320" w:lineRule="atLeast"/>
                    <w:ind w:left="270" w:right="3402" w:hanging="270"/>
                  </w:pPr>
                  <w:r>
                    <w:t>Explain how wide</w:t>
                  </w:r>
                  <w:r w:rsidR="006D476E">
                    <w:t xml:space="preserve"> you</w:t>
                  </w:r>
                  <w:r>
                    <w:t xml:space="preserve"> would make the bins in the histogram. For example, for a</w:t>
                  </w:r>
                  <w:r w:rsidR="006D476E">
                    <w:t xml:space="preserve"> bin width</w:t>
                  </w:r>
                  <w:r>
                    <w:t xml:space="preserve"> of</w:t>
                  </w:r>
                  <w:r w:rsidR="006D476E">
                    <w:t xml:space="preserve"> 10, </w:t>
                  </w:r>
                  <w:r>
                    <w:t xml:space="preserve">find </w:t>
                  </w:r>
                  <w:r w:rsidR="006D476E">
                    <w:t xml:space="preserve">how many </w:t>
                  </w:r>
                  <w:proofErr w:type="gramStart"/>
                  <w:r w:rsidR="006D476E">
                    <w:t>per</w:t>
                  </w:r>
                  <w:r>
                    <w:t>iod</w:t>
                  </w:r>
                  <w:proofErr w:type="gramEnd"/>
                  <w:r>
                    <w:t xml:space="preserve"> 4 and period 5 students </w:t>
                  </w:r>
                  <w:r w:rsidR="006D476E">
                    <w:t xml:space="preserve">there </w:t>
                  </w:r>
                  <w:r>
                    <w:t>are with test scores of 60 to 69.</w:t>
                  </w:r>
                </w:p>
                <w:p w:rsidR="006D476E" w:rsidRDefault="006D476E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left="216" w:right="3402" w:hanging="216"/>
                  </w:pPr>
                </w:p>
                <w:p w:rsidR="006D476E" w:rsidRDefault="006D476E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left="216" w:right="3402" w:hanging="216"/>
                  </w:pPr>
                </w:p>
                <w:p w:rsidR="006D476E" w:rsidRDefault="006D476E" w:rsidP="00146D49">
                  <w:pPr>
                    <w:pStyle w:val="LessonPlanBullList"/>
                    <w:numPr>
                      <w:ilvl w:val="0"/>
                      <w:numId w:val="0"/>
                    </w:numPr>
                    <w:tabs>
                      <w:tab w:val="left" w:pos="720"/>
                    </w:tabs>
                    <w:spacing w:after="60" w:line="320" w:lineRule="atLeast"/>
                    <w:ind w:right="3402"/>
                  </w:pPr>
                </w:p>
              </w:tc>
            </w:tr>
          </w:tbl>
          <w:p w:rsidR="00BF0C51" w:rsidRDefault="00BF0C51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</w:p>
          <w:p w:rsidR="00BF0C51" w:rsidRPr="00BF0C51" w:rsidRDefault="00BF0C51" w:rsidP="00BF0C51"/>
          <w:p w:rsidR="00BF0C51" w:rsidRPr="00BF0C51" w:rsidRDefault="00BF0C51" w:rsidP="00BF0C51"/>
          <w:p w:rsidR="00B95BE3" w:rsidRPr="00BF0C51" w:rsidRDefault="00B95BE3" w:rsidP="00BF0C51"/>
        </w:tc>
      </w:tr>
      <w:tr w:rsidR="00B95BE3" w:rsidRPr="001C7477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:rsidR="00B95BE3" w:rsidRPr="001C7477" w:rsidRDefault="00B95BE3" w:rsidP="00B95BE3">
            <w:pPr>
              <w:spacing w:after="120" w:line="280" w:lineRule="atLeast"/>
            </w:pPr>
            <w:r w:rsidRPr="001C7477">
              <w:rPr>
                <w:b/>
              </w:rPr>
              <w:lastRenderedPageBreak/>
              <w:t>Comparing distributions using histograms</w:t>
            </w:r>
          </w:p>
        </w:tc>
      </w:tr>
      <w:tr w:rsidR="00B95BE3" w:rsidRPr="001C7477">
        <w:trPr>
          <w:cantSplit/>
          <w:trHeight w:val="1224"/>
        </w:trPr>
        <w:tc>
          <w:tcPr>
            <w:tcW w:w="5688" w:type="dxa"/>
          </w:tcPr>
          <w:p w:rsidR="00F75C0D" w:rsidRDefault="00F75C0D" w:rsidP="00512A2A">
            <w:pPr>
              <w:spacing w:after="120" w:line="280" w:lineRule="atLeast"/>
              <w:ind w:right="432"/>
            </w:pPr>
            <w:r w:rsidRPr="001C7477">
              <w:t>Graph each data set using a histogram.</w:t>
            </w:r>
          </w:p>
          <w:p w:rsidR="00B95BE3" w:rsidRPr="001C7477" w:rsidRDefault="00A94399" w:rsidP="00A94399">
            <w:pPr>
              <w:spacing w:after="120" w:line="280" w:lineRule="atLeast"/>
              <w:ind w:right="432"/>
              <w:jc w:val="both"/>
            </w:pPr>
            <w:r>
              <w:t xml:space="preserve">From the </w:t>
            </w:r>
            <w:r w:rsidRPr="00A94399">
              <w:rPr>
                <w:b/>
              </w:rPr>
              <w:t>List &amp; Spreadsheets</w:t>
            </w:r>
            <w:r>
              <w:t xml:space="preserve"> page, add a </w:t>
            </w:r>
            <w:r w:rsidRPr="00A94399">
              <w:rPr>
                <w:b/>
              </w:rPr>
              <w:t>Data &amp; Statistics</w:t>
            </w:r>
            <w:r>
              <w:t xml:space="preserve"> page by pressing </w:t>
            </w:r>
            <w:r w:rsidRPr="00A94399">
              <w:rPr>
                <w:b/>
              </w:rPr>
              <w:t>ctrl</w:t>
            </w:r>
            <w:r>
              <w:t xml:space="preserve">, </w:t>
            </w:r>
            <w:r w:rsidRPr="00A94399">
              <w:rPr>
                <w:b/>
              </w:rPr>
              <w:t>doc</w:t>
            </w:r>
            <w:r>
              <w:t xml:space="preserve">, </w:t>
            </w:r>
            <w:r w:rsidRPr="00A94399">
              <w:rPr>
                <w:b/>
              </w:rPr>
              <w:t>5</w:t>
            </w:r>
            <w:r>
              <w:t xml:space="preserve">. Click to add a variable at the bottom of the screen and select </w:t>
            </w:r>
            <w:r w:rsidRPr="00A94399">
              <w:rPr>
                <w:b/>
              </w:rPr>
              <w:t>period4</w:t>
            </w:r>
            <w:r w:rsidR="00B95BE3" w:rsidRPr="001C7477">
              <w:t xml:space="preserve">. </w:t>
            </w:r>
          </w:p>
          <w:p w:rsidR="008778AF" w:rsidRDefault="00A94399" w:rsidP="008778AF">
            <w:pPr>
              <w:spacing w:after="120" w:line="280" w:lineRule="atLeast"/>
              <w:ind w:right="432"/>
            </w:pPr>
            <w:r>
              <w:t xml:space="preserve">Press </w:t>
            </w:r>
            <w:r w:rsidRPr="00A94399">
              <w:rPr>
                <w:b/>
              </w:rPr>
              <w:t>menu</w:t>
            </w:r>
            <w:r>
              <w:t xml:space="preserve">, </w:t>
            </w:r>
            <w:r w:rsidRPr="00A94399">
              <w:rPr>
                <w:b/>
              </w:rPr>
              <w:t>1 Plot Type</w:t>
            </w:r>
            <w:r>
              <w:t xml:space="preserve">, </w:t>
            </w:r>
            <w:r w:rsidRPr="00A94399">
              <w:rPr>
                <w:b/>
              </w:rPr>
              <w:t>3 Histogram</w:t>
            </w:r>
            <w:r>
              <w:t xml:space="preserve">. </w:t>
            </w:r>
          </w:p>
          <w:p w:rsidR="00A94399" w:rsidRDefault="00A94399" w:rsidP="00A722C5">
            <w:pPr>
              <w:spacing w:after="120" w:line="280" w:lineRule="atLeast"/>
              <w:ind w:right="432"/>
            </w:pPr>
            <w:r>
              <w:t xml:space="preserve">Press </w:t>
            </w:r>
            <w:r w:rsidRPr="00A94399">
              <w:rPr>
                <w:b/>
              </w:rPr>
              <w:t>menu</w:t>
            </w:r>
            <w:r>
              <w:t xml:space="preserve">, </w:t>
            </w:r>
            <w:r w:rsidRPr="00A94399">
              <w:rPr>
                <w:b/>
              </w:rPr>
              <w:t>5 Window/Zoom</w:t>
            </w:r>
            <w:r>
              <w:t xml:space="preserve">, </w:t>
            </w:r>
            <w:r w:rsidRPr="00A94399">
              <w:rPr>
                <w:b/>
              </w:rPr>
              <w:t>1 Window Settings</w:t>
            </w:r>
            <w:r>
              <w:t xml:space="preserve"> </w:t>
            </w:r>
            <w:r w:rsidR="00CE1969">
              <w:t xml:space="preserve">to explore the data in the window you </w:t>
            </w:r>
            <w:r w:rsidR="000073F5" w:rsidRPr="001C7477">
              <w:t>chose</w:t>
            </w:r>
            <w:r w:rsidR="00CE1969">
              <w:t xml:space="preserve"> in question </w:t>
            </w:r>
            <w:r w:rsidR="00BA42F3">
              <w:t>#</w:t>
            </w:r>
            <w:r w:rsidR="00CE1969">
              <w:t>2, or set it up with the w</w:t>
            </w:r>
            <w:r>
              <w:t>indow settings on the right.</w:t>
            </w:r>
            <w:r w:rsidR="00CE1969">
              <w:t xml:space="preserve"> </w:t>
            </w:r>
            <w:r>
              <w:t xml:space="preserve">Press </w:t>
            </w:r>
            <w:r w:rsidRPr="00A94399">
              <w:rPr>
                <w:b/>
              </w:rPr>
              <w:t>OK</w:t>
            </w:r>
            <w:r>
              <w:t xml:space="preserve"> to see the histogram.</w:t>
            </w:r>
          </w:p>
          <w:p w:rsidR="0098684A" w:rsidRDefault="0098684A" w:rsidP="00A722C5">
            <w:pPr>
              <w:spacing w:after="120" w:line="280" w:lineRule="atLeast"/>
              <w:ind w:right="432"/>
            </w:pPr>
            <w:r>
              <w:t xml:space="preserve">Press </w:t>
            </w:r>
            <w:r w:rsidRPr="0098684A">
              <w:rPr>
                <w:b/>
              </w:rPr>
              <w:t>menu</w:t>
            </w:r>
            <w:r>
              <w:t xml:space="preserve">, </w:t>
            </w:r>
            <w:r w:rsidRPr="0098684A">
              <w:rPr>
                <w:b/>
              </w:rPr>
              <w:t>2 Plot Properties</w:t>
            </w:r>
            <w:r>
              <w:t xml:space="preserve">, </w:t>
            </w:r>
            <w:r w:rsidRPr="0098684A">
              <w:rPr>
                <w:b/>
              </w:rPr>
              <w:t>2 Histogram Properties</w:t>
            </w:r>
            <w:r>
              <w:t xml:space="preserve">, </w:t>
            </w:r>
            <w:r w:rsidRPr="0098684A">
              <w:rPr>
                <w:b/>
              </w:rPr>
              <w:t>2 Bin Settings</w:t>
            </w:r>
            <w:r>
              <w:t xml:space="preserve">, </w:t>
            </w:r>
            <w:r w:rsidRPr="0098684A">
              <w:rPr>
                <w:b/>
              </w:rPr>
              <w:t>1 Equal Bin Width</w:t>
            </w:r>
            <w:r>
              <w:t xml:space="preserve"> and enter the bin width of your choosing.</w:t>
            </w:r>
          </w:p>
          <w:p w:rsidR="00CE1969" w:rsidRPr="001C7477" w:rsidRDefault="00B74C8D" w:rsidP="00A722C5">
            <w:pPr>
              <w:spacing w:after="120" w:line="280" w:lineRule="atLeast"/>
              <w:ind w:right="432"/>
            </w:pPr>
            <w:r>
              <w:t>Hover your cursor over each individual bin to see the contents of each bar.</w:t>
            </w:r>
          </w:p>
          <w:p w:rsidR="00CE1969" w:rsidRDefault="00B74C8D" w:rsidP="00A722C5">
            <w:pPr>
              <w:spacing w:after="120" w:line="280" w:lineRule="atLeast"/>
              <w:ind w:right="432"/>
            </w:pPr>
            <w:r>
              <w:t>A</w:t>
            </w:r>
            <w:r w:rsidR="00CE1969" w:rsidRPr="001C7477">
              <w:t xml:space="preserve">djust the width of the bars of the histogram. Experiment with different </w:t>
            </w:r>
            <w:r>
              <w:t xml:space="preserve">width </w:t>
            </w:r>
            <w:r w:rsidR="00CE1969" w:rsidRPr="001C7477">
              <w:t>values.</w:t>
            </w:r>
          </w:p>
          <w:p w:rsidR="00BA42F3" w:rsidRDefault="00CE1969" w:rsidP="00A722C5">
            <w:pPr>
              <w:spacing w:after="120" w:line="280" w:lineRule="atLeast"/>
              <w:ind w:right="432"/>
            </w:pPr>
            <w:r w:rsidRPr="001C7477">
              <w:t xml:space="preserve">Repeat these steps to graph </w:t>
            </w:r>
            <w:r w:rsidR="006E61B5">
              <w:rPr>
                <w:b/>
              </w:rPr>
              <w:t>P5</w:t>
            </w:r>
            <w:r w:rsidR="00B74C8D">
              <w:t xml:space="preserve"> as a histogram on a separate </w:t>
            </w:r>
            <w:r w:rsidR="00B74C8D" w:rsidRPr="00B74C8D">
              <w:rPr>
                <w:b/>
              </w:rPr>
              <w:t>Data &amp; Statistics</w:t>
            </w:r>
            <w:r w:rsidR="00B74C8D">
              <w:t xml:space="preserve"> Page</w:t>
            </w:r>
            <w:r w:rsidRPr="001C7477">
              <w:t>.</w:t>
            </w:r>
            <w:r w:rsidR="00BA42F3">
              <w:t xml:space="preserve"> </w:t>
            </w:r>
          </w:p>
          <w:p w:rsidR="00FB5393" w:rsidRDefault="00B74C8D" w:rsidP="00A722C5">
            <w:pPr>
              <w:spacing w:after="120" w:line="280" w:lineRule="atLeast"/>
              <w:ind w:right="432"/>
            </w:pPr>
            <w:r>
              <w:t>Finally, v</w:t>
            </w:r>
            <w:r w:rsidR="00BA42F3" w:rsidRPr="001C7477">
              <w:t xml:space="preserve">iew </w:t>
            </w:r>
            <w:r w:rsidR="00FB5393">
              <w:t>the</w:t>
            </w:r>
            <w:r w:rsidR="00BA42F3" w:rsidRPr="001C7477">
              <w:t xml:space="preserve"> graphs together </w:t>
            </w:r>
            <w:r>
              <w:t xml:space="preserve">on either </w:t>
            </w:r>
            <w:r w:rsidRPr="00B74C8D">
              <w:rPr>
                <w:b/>
              </w:rPr>
              <w:t>Data &amp; Statistics</w:t>
            </w:r>
            <w:r>
              <w:t xml:space="preserve"> page by adding a X Variable. Press the horizontal variable on the page to add. C</w:t>
            </w:r>
            <w:r w:rsidR="00BA42F3" w:rsidRPr="001C7477">
              <w:t>om</w:t>
            </w:r>
            <w:r>
              <w:t>pare both histograms</w:t>
            </w:r>
            <w:r w:rsidR="00BA42F3" w:rsidRPr="001C7477">
              <w:t xml:space="preserve">.  </w:t>
            </w:r>
          </w:p>
          <w:p w:rsidR="00515005" w:rsidRDefault="008645BB" w:rsidP="00512A2A">
            <w:pPr>
              <w:pStyle w:val="LessonPlanBullList"/>
              <w:numPr>
                <w:ilvl w:val="0"/>
                <w:numId w:val="39"/>
              </w:numPr>
              <w:spacing w:after="120" w:line="280" w:lineRule="atLeast"/>
              <w:ind w:left="360"/>
            </w:pPr>
            <w:r>
              <w:t>Explain why it is</w:t>
            </w:r>
            <w:r w:rsidR="00515005">
              <w:t xml:space="preserve"> important for the scales to be t</w:t>
            </w:r>
            <w:r>
              <w:t>he same when comparing the data.</w:t>
            </w:r>
          </w:p>
          <w:p w:rsidR="000073F5" w:rsidRPr="001C7477" w:rsidRDefault="000073F5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</w:p>
        </w:tc>
        <w:tc>
          <w:tcPr>
            <w:tcW w:w="3870" w:type="dxa"/>
          </w:tcPr>
          <w:p w:rsidR="00BA42F3" w:rsidRDefault="00A94399" w:rsidP="00B95BE3">
            <w:pPr>
              <w:spacing w:after="120" w:line="280" w:lineRule="atLeast"/>
              <w:ind w:left="907" w:hanging="907"/>
              <w:rPr>
                <w:noProof/>
              </w:rPr>
            </w:pPr>
            <w:r w:rsidRPr="00A94399">
              <w:rPr>
                <w:noProof/>
              </w:rPr>
              <w:drawing>
                <wp:inline distT="0" distB="0" distL="0" distR="0" wp14:anchorId="5EE757AA" wp14:editId="77334DE0">
                  <wp:extent cx="2046719" cy="1539240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2666" cy="1543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A42F3" w:rsidRDefault="00A94399" w:rsidP="00B95BE3">
            <w:pPr>
              <w:spacing w:after="120" w:line="280" w:lineRule="atLeast"/>
              <w:ind w:left="907" w:hanging="907"/>
              <w:rPr>
                <w:noProof/>
              </w:rPr>
            </w:pPr>
            <w:r w:rsidRPr="00A94399">
              <w:rPr>
                <w:noProof/>
              </w:rPr>
              <w:drawing>
                <wp:inline distT="0" distB="0" distL="0" distR="0" wp14:anchorId="2D44E217" wp14:editId="1652A2C8">
                  <wp:extent cx="2046719" cy="1539240"/>
                  <wp:effectExtent l="0" t="0" r="0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4142" cy="15448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95BE3" w:rsidRPr="001C7477" w:rsidRDefault="00B74C8D" w:rsidP="00084E4A">
            <w:pPr>
              <w:spacing w:after="120" w:line="280" w:lineRule="atLeast"/>
              <w:ind w:left="907" w:hanging="907"/>
              <w:rPr>
                <w:noProof/>
              </w:rPr>
            </w:pPr>
            <w:r w:rsidRPr="00B74C8D">
              <w:rPr>
                <w:noProof/>
              </w:rPr>
              <w:drawing>
                <wp:inline distT="0" distB="0" distL="0" distR="0" wp14:anchorId="31F2D95A" wp14:editId="3010F4B0">
                  <wp:extent cx="2057400" cy="1547272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3000" cy="1559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5005" w:rsidRPr="001C7477" w:rsidTr="00013922">
        <w:trPr>
          <w:cantSplit/>
          <w:trHeight w:val="1224"/>
        </w:trPr>
        <w:tc>
          <w:tcPr>
            <w:tcW w:w="9558" w:type="dxa"/>
            <w:gridSpan w:val="2"/>
          </w:tcPr>
          <w:p w:rsidR="00515005" w:rsidRDefault="00515005" w:rsidP="00512A2A">
            <w:pPr>
              <w:spacing w:after="120" w:line="280" w:lineRule="atLeast"/>
              <w:ind w:right="432"/>
            </w:pPr>
          </w:p>
          <w:p w:rsidR="00515005" w:rsidRDefault="00515005" w:rsidP="00512A2A">
            <w:pPr>
              <w:pStyle w:val="LessonPlanBullList"/>
              <w:numPr>
                <w:ilvl w:val="0"/>
                <w:numId w:val="39"/>
              </w:numPr>
              <w:spacing w:after="120" w:line="280" w:lineRule="atLeast"/>
              <w:ind w:left="360"/>
            </w:pPr>
            <w:r w:rsidRPr="001C7477">
              <w:t>Compare the two histograms</w:t>
            </w:r>
            <w:r>
              <w:t xml:space="preserve">. Explain the shape and spread. </w:t>
            </w:r>
          </w:p>
          <w:p w:rsidR="00515005" w:rsidRDefault="00515005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:rsidR="00515005" w:rsidRDefault="00515005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:rsidR="00515005" w:rsidRDefault="00515005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:rsidR="00515005" w:rsidRDefault="00515005" w:rsidP="00512A2A">
            <w:pPr>
              <w:pStyle w:val="LessonPlanBullList"/>
              <w:numPr>
                <w:ilvl w:val="0"/>
                <w:numId w:val="39"/>
              </w:numPr>
              <w:spacing w:after="120" w:line="280" w:lineRule="atLeast"/>
              <w:ind w:left="360"/>
            </w:pPr>
            <w:r>
              <w:t>Estimate the mean</w:t>
            </w:r>
            <w:r w:rsidRPr="001C7477">
              <w:t xml:space="preserve"> and median</w:t>
            </w:r>
            <w:r w:rsidR="0039351C">
              <w:t xml:space="preserve"> for each team</w:t>
            </w:r>
            <w:r w:rsidRPr="001C7477">
              <w:t>.</w:t>
            </w:r>
            <w:r>
              <w:t xml:space="preserve"> </w:t>
            </w:r>
            <w:r w:rsidR="008645BB">
              <w:t>Explain w</w:t>
            </w:r>
            <w:r>
              <w:t>hich bin you think t</w:t>
            </w:r>
            <w:r w:rsidR="008645BB">
              <w:t>he mean will be in.</w:t>
            </w:r>
            <w:r w:rsidR="003B0D4B">
              <w:t xml:space="preserve"> Discuss with a classmate if</w:t>
            </w:r>
            <w:r>
              <w:t xml:space="preserve"> you think the median will be t</w:t>
            </w:r>
            <w:r w:rsidR="003B0D4B">
              <w:t>o the left or right of the mean. Explain.</w:t>
            </w:r>
          </w:p>
          <w:p w:rsidR="00515005" w:rsidRPr="001C7477" w:rsidRDefault="00515005" w:rsidP="00512A2A">
            <w:pPr>
              <w:spacing w:after="120" w:line="280" w:lineRule="atLeast"/>
              <w:ind w:right="432"/>
            </w:pPr>
          </w:p>
        </w:tc>
      </w:tr>
      <w:tr w:rsidR="00B95BE3" w:rsidRPr="001C7477">
        <w:trPr>
          <w:cantSplit/>
          <w:trHeight w:val="1224"/>
        </w:trPr>
        <w:tc>
          <w:tcPr>
            <w:tcW w:w="5688" w:type="dxa"/>
          </w:tcPr>
          <w:p w:rsidR="00B95BE3" w:rsidRPr="001C7477" w:rsidRDefault="006128E0" w:rsidP="00C16034">
            <w:pPr>
              <w:spacing w:after="120" w:line="280" w:lineRule="atLeast"/>
              <w:ind w:right="432"/>
            </w:pPr>
            <w:r>
              <w:lastRenderedPageBreak/>
              <w:t>Now compare your estimate of the mean and median</w:t>
            </w:r>
            <w:r w:rsidR="00F75C0D">
              <w:t xml:space="preserve"> to the actual values.</w:t>
            </w:r>
            <w:r w:rsidR="00C16034">
              <w:t xml:space="preserve"> From either the </w:t>
            </w:r>
            <w:r w:rsidR="00C16034" w:rsidRPr="00C16034">
              <w:rPr>
                <w:b/>
              </w:rPr>
              <w:t>List &amp; Spreadsheets</w:t>
            </w:r>
            <w:r w:rsidR="00C16034">
              <w:t xml:space="preserve"> page (press </w:t>
            </w:r>
            <w:r w:rsidR="00C16034" w:rsidRPr="00C16034">
              <w:rPr>
                <w:b/>
              </w:rPr>
              <w:t>menu</w:t>
            </w:r>
            <w:r w:rsidR="00C16034">
              <w:t xml:space="preserve">, </w:t>
            </w:r>
            <w:r w:rsidR="00C16034" w:rsidRPr="00C16034">
              <w:rPr>
                <w:b/>
              </w:rPr>
              <w:t>4 Statistics</w:t>
            </w:r>
            <w:r w:rsidR="00C16034">
              <w:t xml:space="preserve">, </w:t>
            </w:r>
            <w:r w:rsidR="00C16034" w:rsidRPr="00C16034">
              <w:rPr>
                <w:b/>
              </w:rPr>
              <w:t>1 Stat Calculations</w:t>
            </w:r>
            <w:r w:rsidR="00C16034">
              <w:t xml:space="preserve">, </w:t>
            </w:r>
            <w:r w:rsidR="00C16034" w:rsidRPr="00C16034">
              <w:rPr>
                <w:b/>
              </w:rPr>
              <w:t>1 One-Variable Statistics</w:t>
            </w:r>
            <w:r w:rsidR="00C16034">
              <w:t xml:space="preserve">…) or by adding a </w:t>
            </w:r>
            <w:r w:rsidR="00C16034" w:rsidRPr="00C16034">
              <w:rPr>
                <w:b/>
              </w:rPr>
              <w:t>Calculator</w:t>
            </w:r>
            <w:r w:rsidR="00C16034">
              <w:t xml:space="preserve"> page (press </w:t>
            </w:r>
            <w:r w:rsidR="00C16034" w:rsidRPr="00C16034">
              <w:rPr>
                <w:b/>
              </w:rPr>
              <w:t>menu</w:t>
            </w:r>
            <w:r>
              <w:t>,</w:t>
            </w:r>
            <w:r w:rsidR="00C16034">
              <w:t xml:space="preserve"> </w:t>
            </w:r>
            <w:r w:rsidR="00C16034" w:rsidRPr="00C16034">
              <w:rPr>
                <w:b/>
              </w:rPr>
              <w:t>6 Statistics</w:t>
            </w:r>
            <w:r w:rsidR="00C16034">
              <w:t xml:space="preserve">, </w:t>
            </w:r>
            <w:r w:rsidR="00C16034" w:rsidRPr="00C16034">
              <w:rPr>
                <w:b/>
              </w:rPr>
              <w:t>1 Stat Calculations</w:t>
            </w:r>
            <w:r w:rsidR="00C16034">
              <w:t xml:space="preserve">, </w:t>
            </w:r>
            <w:r w:rsidR="00C16034" w:rsidRPr="00C16034">
              <w:rPr>
                <w:b/>
              </w:rPr>
              <w:t>1 One-Variable Statistics</w:t>
            </w:r>
            <w:r w:rsidR="00C16034">
              <w:t xml:space="preserve">…). Select </w:t>
            </w:r>
            <w:r w:rsidR="00C16034" w:rsidRPr="00C16034">
              <w:rPr>
                <w:b/>
              </w:rPr>
              <w:t>period4</w:t>
            </w:r>
            <w:r w:rsidR="00C16034">
              <w:t xml:space="preserve"> (or </w:t>
            </w:r>
            <w:r w:rsidR="00C16034" w:rsidRPr="00C16034">
              <w:rPr>
                <w:b/>
              </w:rPr>
              <w:t>period5</w:t>
            </w:r>
            <w:r w:rsidR="00C16034">
              <w:t xml:space="preserve">) from the first drop down box and press </w:t>
            </w:r>
            <w:r w:rsidR="00C16034" w:rsidRPr="00C16034">
              <w:rPr>
                <w:b/>
              </w:rPr>
              <w:t>OK</w:t>
            </w:r>
            <w:r w:rsidR="00C16034">
              <w:t xml:space="preserve">. </w:t>
            </w:r>
            <w:r>
              <w:t xml:space="preserve">The symbol for mean is </w:t>
            </w:r>
            <w:r w:rsidRPr="00084E4A">
              <w:rPr>
                <w:position w:val="-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5pt" o:ole="">
                  <v:imagedata r:id="rId16" o:title=""/>
                </v:shape>
                <o:OLEObject Type="Embed" ProgID="Equation.DSMT4" ShapeID="_x0000_i1025" DrawAspect="Content" ObjectID="_1770797162" r:id="rId17"/>
              </w:object>
            </w:r>
            <w:r>
              <w:t>. Arrow dow</w:t>
            </w:r>
            <w:r w:rsidR="00E93474">
              <w:t>n to see the median, written as</w:t>
            </w:r>
            <w:r>
              <w:t xml:space="preserve"> </w:t>
            </w:r>
            <w:proofErr w:type="spellStart"/>
            <w:r w:rsidRPr="00ED4173">
              <w:rPr>
                <w:b/>
              </w:rPr>
              <w:t>Med</w:t>
            </w:r>
            <w:r w:rsidR="00E93474">
              <w:rPr>
                <w:b/>
              </w:rPr>
              <w:t>ianX</w:t>
            </w:r>
            <w:proofErr w:type="spellEnd"/>
            <w:r>
              <w:t xml:space="preserve">. </w:t>
            </w:r>
            <w:r w:rsidR="00CD4EA5">
              <w:t>Repeat for P5, 5</w:t>
            </w:r>
            <w:r w:rsidR="00CD4EA5" w:rsidRPr="00512A2A">
              <w:rPr>
                <w:vertAlign w:val="superscript"/>
              </w:rPr>
              <w:t>th</w:t>
            </w:r>
            <w:r w:rsidR="00CD4EA5">
              <w:t xml:space="preserve"> period data</w:t>
            </w:r>
            <w:r>
              <w:t>.</w:t>
            </w:r>
          </w:p>
        </w:tc>
        <w:tc>
          <w:tcPr>
            <w:tcW w:w="3870" w:type="dxa"/>
          </w:tcPr>
          <w:p w:rsidR="00B95BE3" w:rsidRPr="001C7477" w:rsidRDefault="00C16034" w:rsidP="00B95BE3">
            <w:pPr>
              <w:spacing w:after="120" w:line="280" w:lineRule="atLeast"/>
              <w:ind w:left="907" w:hanging="907"/>
            </w:pPr>
            <w:r w:rsidRPr="00C16034">
              <w:rPr>
                <w:noProof/>
              </w:rPr>
              <w:drawing>
                <wp:inline distT="0" distB="0" distL="0" distR="0" wp14:anchorId="657273ED" wp14:editId="5F2C6F88">
                  <wp:extent cx="1965960" cy="1478505"/>
                  <wp:effectExtent l="0" t="0" r="0" b="762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398" cy="1482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0DF4" w:rsidRPr="001C7477" w:rsidTr="00013922">
        <w:trPr>
          <w:cantSplit/>
          <w:trHeight w:val="1224"/>
        </w:trPr>
        <w:tc>
          <w:tcPr>
            <w:tcW w:w="9558" w:type="dxa"/>
            <w:gridSpan w:val="2"/>
          </w:tcPr>
          <w:p w:rsidR="003E0DF4" w:rsidRDefault="003E0DF4" w:rsidP="00A722C5">
            <w:pPr>
              <w:numPr>
                <w:ilvl w:val="0"/>
                <w:numId w:val="39"/>
              </w:numPr>
              <w:spacing w:after="120" w:line="280" w:lineRule="atLeast"/>
              <w:ind w:left="360" w:right="432"/>
            </w:pPr>
            <w:r>
              <w:t>Record the actual mean and median for both teams and reflect on how your estimation compares.</w:t>
            </w:r>
          </w:p>
          <w:p w:rsidR="003E0DF4" w:rsidRDefault="003E0DF4" w:rsidP="00512A2A">
            <w:pPr>
              <w:spacing w:after="120" w:line="280" w:lineRule="atLeast"/>
              <w:ind w:left="360" w:right="432"/>
            </w:pPr>
          </w:p>
          <w:p w:rsidR="003E0DF4" w:rsidRDefault="003E0DF4" w:rsidP="00512A2A">
            <w:pPr>
              <w:spacing w:after="120" w:line="280" w:lineRule="atLeast"/>
              <w:ind w:left="360" w:right="432"/>
            </w:pPr>
          </w:p>
          <w:p w:rsidR="00F75C0D" w:rsidRDefault="00F75C0D" w:rsidP="00512A2A">
            <w:pPr>
              <w:spacing w:after="120" w:line="280" w:lineRule="atLeast"/>
              <w:ind w:left="360" w:right="432"/>
            </w:pPr>
          </w:p>
          <w:p w:rsidR="003E0DF4" w:rsidRDefault="00725214" w:rsidP="00512A2A">
            <w:pPr>
              <w:numPr>
                <w:ilvl w:val="0"/>
                <w:numId w:val="39"/>
              </w:numPr>
              <w:spacing w:after="120" w:line="280" w:lineRule="atLeast"/>
              <w:ind w:left="360" w:right="432"/>
            </w:pPr>
            <w:r>
              <w:t xml:space="preserve">Describe what </w:t>
            </w:r>
            <w:r w:rsidR="003E0DF4" w:rsidRPr="001C7477">
              <w:t>the graphs</w:t>
            </w:r>
            <w:r>
              <w:t xml:space="preserve"> would</w:t>
            </w:r>
            <w:r w:rsidR="003E0DF4" w:rsidRPr="001C7477">
              <w:t xml:space="preserve"> look like </w:t>
            </w:r>
            <w:r w:rsidR="00A722C5">
              <w:t xml:space="preserve">if the </w:t>
            </w:r>
            <w:r>
              <w:t>width of the bars is changed.</w:t>
            </w:r>
            <w:r w:rsidR="00F75C0D">
              <w:t xml:space="preserve"> Explore changing the bin width </w:t>
            </w:r>
            <w:r w:rsidR="004A2736">
              <w:t>as you did earlier in the activity</w:t>
            </w:r>
            <w:r w:rsidR="00F75C0D">
              <w:t xml:space="preserve">. </w:t>
            </w:r>
            <w:r>
              <w:t>Explain w</w:t>
            </w:r>
            <w:r w:rsidR="00F75C0D">
              <w:t xml:space="preserve">hat effect this </w:t>
            </w:r>
            <w:r>
              <w:t>would have.</w:t>
            </w:r>
            <w:r w:rsidR="00F75C0D">
              <w:t xml:space="preserve"> </w:t>
            </w:r>
          </w:p>
          <w:p w:rsidR="003E0DF4" w:rsidRDefault="003E0DF4" w:rsidP="00512A2A">
            <w:pPr>
              <w:spacing w:after="120" w:line="280" w:lineRule="atLeast"/>
              <w:ind w:right="432"/>
            </w:pPr>
          </w:p>
          <w:p w:rsidR="003E0DF4" w:rsidRDefault="003E0DF4" w:rsidP="00512A2A">
            <w:pPr>
              <w:spacing w:after="120" w:line="280" w:lineRule="atLeast"/>
              <w:ind w:right="432"/>
            </w:pPr>
          </w:p>
          <w:p w:rsidR="003E0DF4" w:rsidRPr="001C7477" w:rsidRDefault="003E0DF4" w:rsidP="00512A2A">
            <w:pPr>
              <w:spacing w:after="120" w:line="280" w:lineRule="atLeast"/>
              <w:ind w:left="720" w:right="432"/>
            </w:pPr>
          </w:p>
        </w:tc>
      </w:tr>
      <w:tr w:rsidR="00B95BE3" w:rsidRPr="001C7477">
        <w:trPr>
          <w:cantSplit/>
          <w:trHeight w:val="80"/>
        </w:trPr>
        <w:tc>
          <w:tcPr>
            <w:tcW w:w="9558" w:type="dxa"/>
            <w:gridSpan w:val="2"/>
          </w:tcPr>
          <w:p w:rsidR="00B95BE3" w:rsidRPr="001C7477" w:rsidRDefault="00B95BE3" w:rsidP="00B95BE3">
            <w:pPr>
              <w:spacing w:after="120" w:line="280" w:lineRule="atLeast"/>
              <w:ind w:left="907" w:hanging="907"/>
            </w:pPr>
            <w:r w:rsidRPr="001C7477">
              <w:rPr>
                <w:b/>
              </w:rPr>
              <w:t>Comparing distributions using box</w:t>
            </w:r>
            <w:r w:rsidR="00DD4286">
              <w:rPr>
                <w:b/>
              </w:rPr>
              <w:t xml:space="preserve"> and whisker diagrams</w:t>
            </w:r>
          </w:p>
        </w:tc>
      </w:tr>
      <w:tr w:rsidR="00B95BE3" w:rsidRPr="001C7477">
        <w:trPr>
          <w:cantSplit/>
          <w:trHeight w:val="320"/>
        </w:trPr>
        <w:tc>
          <w:tcPr>
            <w:tcW w:w="9558" w:type="dxa"/>
            <w:gridSpan w:val="2"/>
          </w:tcPr>
          <w:p w:rsidR="00B95BE3" w:rsidRPr="001C7477" w:rsidRDefault="00B95BE3" w:rsidP="00007550">
            <w:pPr>
              <w:spacing w:after="120" w:line="280" w:lineRule="atLeast"/>
              <w:rPr>
                <w:b/>
                <w:i/>
              </w:rPr>
            </w:pPr>
            <w:r w:rsidRPr="001C7477">
              <w:t xml:space="preserve">Sometimes, a box plot is more appropriate or useful to compare two data sets. </w:t>
            </w:r>
          </w:p>
        </w:tc>
      </w:tr>
      <w:tr w:rsidR="00B95BE3" w:rsidRPr="001C7477">
        <w:trPr>
          <w:cantSplit/>
          <w:trHeight w:val="1224"/>
        </w:trPr>
        <w:tc>
          <w:tcPr>
            <w:tcW w:w="5688" w:type="dxa"/>
          </w:tcPr>
          <w:p w:rsidR="00535615" w:rsidRDefault="00535615" w:rsidP="00512A2A">
            <w:pPr>
              <w:spacing w:after="120" w:line="280" w:lineRule="atLeast"/>
              <w:ind w:right="432"/>
            </w:pPr>
            <w:r w:rsidRPr="001C7477">
              <w:t>Grap</w:t>
            </w:r>
            <w:r w:rsidR="00DD4286">
              <w:t>h each data set using a box and whisker diagram</w:t>
            </w:r>
            <w:r w:rsidRPr="001C7477">
              <w:t>.</w:t>
            </w:r>
          </w:p>
          <w:p w:rsidR="00B95BE3" w:rsidRDefault="004742AD" w:rsidP="00A722C5">
            <w:pPr>
              <w:spacing w:after="120" w:line="280" w:lineRule="atLeast"/>
              <w:ind w:right="432"/>
            </w:pPr>
            <w:r>
              <w:t xml:space="preserve">From the </w:t>
            </w:r>
            <w:r w:rsidRPr="004742AD">
              <w:rPr>
                <w:b/>
              </w:rPr>
              <w:t>Data &amp; Statistics</w:t>
            </w:r>
            <w:r>
              <w:t xml:space="preserve"> p</w:t>
            </w:r>
            <w:r w:rsidR="00ED314E">
              <w:t xml:space="preserve">age, press </w:t>
            </w:r>
            <w:r w:rsidR="00ED314E" w:rsidRPr="004742AD">
              <w:rPr>
                <w:b/>
              </w:rPr>
              <w:t>menu</w:t>
            </w:r>
            <w:r w:rsidR="00ED314E">
              <w:t xml:space="preserve">, </w:t>
            </w:r>
            <w:r w:rsidR="00ED314E" w:rsidRPr="004742AD">
              <w:rPr>
                <w:b/>
              </w:rPr>
              <w:t>1 Plot</w:t>
            </w:r>
            <w:r w:rsidR="00ED314E">
              <w:t xml:space="preserve"> </w:t>
            </w:r>
            <w:r w:rsidR="00ED314E" w:rsidRPr="004742AD">
              <w:rPr>
                <w:b/>
              </w:rPr>
              <w:t>Type</w:t>
            </w:r>
            <w:r w:rsidR="00ED314E">
              <w:t xml:space="preserve">, </w:t>
            </w:r>
            <w:r w:rsidR="00ED314E" w:rsidRPr="004742AD">
              <w:rPr>
                <w:b/>
              </w:rPr>
              <w:t>2 Box Plot</w:t>
            </w:r>
            <w:r w:rsidR="00ED314E">
              <w:t>. If you have both histograms on the same page, it will automatically change them both to box and whisker diagrams.</w:t>
            </w:r>
            <w:r w:rsidR="00535615">
              <w:t xml:space="preserve"> </w:t>
            </w:r>
            <w:r w:rsidR="00ED314E">
              <w:t>The data should already be fit into an</w:t>
            </w:r>
            <w:r w:rsidR="00B95BE3" w:rsidRPr="001C7477">
              <w:t xml:space="preserve"> appropriate window.</w:t>
            </w:r>
            <w:r w:rsidR="00535615">
              <w:t xml:space="preserve"> </w:t>
            </w:r>
          </w:p>
          <w:p w:rsidR="00535615" w:rsidRPr="001C7477" w:rsidRDefault="00ED314E" w:rsidP="00ED314E">
            <w:pPr>
              <w:spacing w:after="120" w:line="280" w:lineRule="atLeast"/>
              <w:ind w:right="432"/>
            </w:pPr>
            <w:r>
              <w:t>Hover your cursor over the box and whisker diagrams</w:t>
            </w:r>
            <w:r w:rsidR="00535615" w:rsidRPr="001C7477">
              <w:t xml:space="preserve"> to see the minimum, lower quartile, median, upper quartil</w:t>
            </w:r>
            <w:r w:rsidR="00DD4286">
              <w:t xml:space="preserve">e, and maximum </w:t>
            </w:r>
            <w:r>
              <w:t>of each</w:t>
            </w:r>
            <w:r w:rsidR="00DD4286">
              <w:t>.</w:t>
            </w:r>
          </w:p>
        </w:tc>
        <w:tc>
          <w:tcPr>
            <w:tcW w:w="3870" w:type="dxa"/>
          </w:tcPr>
          <w:p w:rsidR="00B95BE3" w:rsidRPr="001C7477" w:rsidRDefault="00ED314E" w:rsidP="00B95BE3">
            <w:pPr>
              <w:spacing w:after="120" w:line="280" w:lineRule="atLeast"/>
              <w:ind w:left="907" w:hanging="907"/>
            </w:pPr>
            <w:r w:rsidRPr="00ED314E">
              <w:rPr>
                <w:noProof/>
              </w:rPr>
              <w:drawing>
                <wp:inline distT="0" distB="0" distL="0" distR="0" wp14:anchorId="26D74BC4" wp14:editId="0D393BF7">
                  <wp:extent cx="1965960" cy="1478505"/>
                  <wp:effectExtent l="0" t="0" r="0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346" cy="14833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615" w:rsidRPr="001C7477" w:rsidTr="00013922">
        <w:trPr>
          <w:cantSplit/>
          <w:trHeight w:val="1224"/>
        </w:trPr>
        <w:tc>
          <w:tcPr>
            <w:tcW w:w="9558" w:type="dxa"/>
            <w:gridSpan w:val="2"/>
          </w:tcPr>
          <w:p w:rsidR="00C13E8F" w:rsidRDefault="00113C3F" w:rsidP="00512A2A">
            <w:pPr>
              <w:pStyle w:val="LessonPlanBullList"/>
              <w:numPr>
                <w:ilvl w:val="0"/>
                <w:numId w:val="46"/>
              </w:numPr>
              <w:spacing w:after="60" w:line="320" w:lineRule="atLeast"/>
              <w:ind w:left="360"/>
            </w:pPr>
            <w:r>
              <w:t xml:space="preserve">Find </w:t>
            </w:r>
            <w:r w:rsidR="00C13E8F">
              <w:t>the IQR, interqua</w:t>
            </w:r>
            <w:r>
              <w:t>rtile range, for period 4 and 5.</w:t>
            </w: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216" w:hanging="216"/>
            </w:pP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216" w:hanging="216"/>
            </w:pP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216" w:hanging="216"/>
            </w:pP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216" w:hanging="216"/>
            </w:pP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ind w:left="360" w:hanging="360"/>
            </w:pPr>
            <w:r>
              <w:t xml:space="preserve"> </w:t>
            </w:r>
          </w:p>
          <w:p w:rsidR="00C13E8F" w:rsidRDefault="00113C3F" w:rsidP="00512A2A">
            <w:pPr>
              <w:pStyle w:val="LessonPlanBullList"/>
              <w:numPr>
                <w:ilvl w:val="0"/>
                <w:numId w:val="46"/>
              </w:numPr>
              <w:spacing w:after="60" w:line="320" w:lineRule="atLeast"/>
              <w:ind w:left="360"/>
            </w:pPr>
            <w:r>
              <w:t>Explain w</w:t>
            </w:r>
            <w:r w:rsidR="00C13E8F">
              <w:t>hat the “dots” on period 5’s test score b</w:t>
            </w:r>
            <w:r w:rsidR="00DD4286">
              <w:t>ox and whisker diagram</w:t>
            </w:r>
            <w:r>
              <w:t xml:space="preserve"> indicate.</w:t>
            </w:r>
            <w:r w:rsidR="00C13E8F">
              <w:t xml:space="preserve"> </w:t>
            </w:r>
          </w:p>
          <w:p w:rsidR="00535615" w:rsidRPr="001C7477" w:rsidRDefault="00535615" w:rsidP="00512A2A">
            <w:pPr>
              <w:pStyle w:val="LessonPlanBullList"/>
              <w:numPr>
                <w:ilvl w:val="0"/>
                <w:numId w:val="0"/>
              </w:numPr>
            </w:pPr>
          </w:p>
        </w:tc>
      </w:tr>
      <w:tr w:rsidR="00B95BE3" w:rsidRPr="001C7477">
        <w:trPr>
          <w:cantSplit/>
          <w:trHeight w:val="2942"/>
        </w:trPr>
        <w:tc>
          <w:tcPr>
            <w:tcW w:w="9558" w:type="dxa"/>
            <w:gridSpan w:val="2"/>
          </w:tcPr>
          <w:p w:rsidR="00C13E8F" w:rsidRDefault="00566460" w:rsidP="00512A2A">
            <w:pPr>
              <w:pStyle w:val="LessonPlanBullList"/>
              <w:numPr>
                <w:ilvl w:val="0"/>
                <w:numId w:val="46"/>
              </w:numPr>
              <w:spacing w:after="120" w:line="280" w:lineRule="atLeast"/>
              <w:ind w:left="360"/>
            </w:pPr>
            <w:r>
              <w:lastRenderedPageBreak/>
              <w:t>Explain w</w:t>
            </w:r>
            <w:r w:rsidR="00C13E8F">
              <w:t>hy there</w:t>
            </w:r>
            <w:r>
              <w:t xml:space="preserve"> are</w:t>
            </w:r>
            <w:r w:rsidR="00C13E8F">
              <w:t xml:space="preserve"> outliers for</w:t>
            </w:r>
            <w:r>
              <w:t xml:space="preserve"> period 5, but not for period 4.</w:t>
            </w:r>
            <w:r w:rsidR="00C13E8F">
              <w:t xml:space="preserve"> </w:t>
            </w:r>
          </w:p>
          <w:p w:rsidR="000A16DE" w:rsidRDefault="000A16DE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:rsidR="00C13E8F" w:rsidRDefault="00C13E8F" w:rsidP="008E6CE2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:rsidR="000A16DE" w:rsidRDefault="00566460" w:rsidP="00512A2A">
            <w:pPr>
              <w:pStyle w:val="LessonPlanBullList"/>
              <w:numPr>
                <w:ilvl w:val="0"/>
                <w:numId w:val="39"/>
              </w:numPr>
              <w:spacing w:after="120" w:line="280" w:lineRule="atLeast"/>
              <w:ind w:left="360"/>
            </w:pPr>
            <w:r>
              <w:t>Explain w</w:t>
            </w:r>
            <w:r w:rsidR="00C13E8F">
              <w:t>hat you notice ab</w:t>
            </w:r>
            <w:r>
              <w:t>out the top 25% of both classes.</w:t>
            </w:r>
            <w:r w:rsidR="00DD4286">
              <w:t xml:space="preserve">  Compare the two box and whisker diagrams</w:t>
            </w:r>
            <w:r w:rsidR="00C13E8F">
              <w:t xml:space="preserve">, including shape, spread, and the five-number summary. </w:t>
            </w:r>
          </w:p>
          <w:p w:rsidR="00C13E8F" w:rsidRDefault="00C13E8F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</w:p>
          <w:p w:rsidR="00C13E8F" w:rsidRDefault="00C13E8F" w:rsidP="008E6CE2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:rsidR="00C13E8F" w:rsidRDefault="00C13E8F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/>
            </w:pPr>
          </w:p>
          <w:p w:rsidR="00C13E8F" w:rsidRDefault="00EC60E6" w:rsidP="00512A2A">
            <w:pPr>
              <w:pStyle w:val="LessonPlanBullList"/>
              <w:numPr>
                <w:ilvl w:val="0"/>
                <w:numId w:val="46"/>
              </w:numPr>
              <w:spacing w:after="120" w:line="280" w:lineRule="atLeast"/>
              <w:ind w:left="360"/>
            </w:pPr>
            <w:r>
              <w:t>Explain the</w:t>
            </w:r>
            <w:r w:rsidR="00C13E8F">
              <w:t xml:space="preserve"> conclusions </w:t>
            </w:r>
            <w:r>
              <w:t xml:space="preserve">you </w:t>
            </w:r>
            <w:r w:rsidR="00C13E8F">
              <w:t>can make about the test scores of</w:t>
            </w:r>
            <w:r>
              <w:t xml:space="preserve"> the students in period 4 and 5.</w:t>
            </w:r>
            <w:r w:rsidR="00C13E8F">
              <w:t xml:space="preserve"> Each conclusion needs to be supported by a number or a graph.</w:t>
            </w:r>
          </w:p>
          <w:p w:rsidR="00C13E8F" w:rsidRDefault="00C13E8F" w:rsidP="00C13E8F">
            <w:pPr>
              <w:spacing w:after="120" w:line="280" w:lineRule="atLeast"/>
              <w:ind w:left="360" w:right="432"/>
            </w:pPr>
          </w:p>
          <w:p w:rsidR="005159F6" w:rsidRDefault="005159F6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:rsidR="00D20729" w:rsidRPr="001C7477" w:rsidRDefault="00D20729" w:rsidP="00512A2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:rsidR="00890D23" w:rsidRPr="00AC7002" w:rsidRDefault="00D20729" w:rsidP="00B95BE3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b/>
                <w:u w:val="single"/>
              </w:rPr>
            </w:pPr>
            <w:r w:rsidRPr="00AC7002">
              <w:rPr>
                <w:b/>
                <w:u w:val="single"/>
              </w:rPr>
              <w:t>Further IB Application</w:t>
            </w:r>
          </w:p>
        </w:tc>
      </w:tr>
    </w:tbl>
    <w:p w:rsidR="00B95BE3" w:rsidRDefault="00B95BE3" w:rsidP="00D2072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0"/>
      </w:tblGrid>
      <w:tr w:rsidR="00D20729" w:rsidTr="00DE1E4F">
        <w:tc>
          <w:tcPr>
            <w:tcW w:w="9350" w:type="dxa"/>
          </w:tcPr>
          <w:p w:rsidR="00D20729" w:rsidRDefault="00DD4286" w:rsidP="00DD4286">
            <w:r>
              <w:t xml:space="preserve">Kevin is trying to improve his putting. For the forty rounds of golf he played last year, the number of one putt holes Kevin has in a given </w:t>
            </w:r>
            <w:proofErr w:type="gramStart"/>
            <w:r>
              <w:t>18 hole</w:t>
            </w:r>
            <w:proofErr w:type="gramEnd"/>
            <w:r>
              <w:t xml:space="preserve"> round of golf was recorded. The data was organized in a box and whisker diagram as shown below.</w:t>
            </w:r>
          </w:p>
          <w:p w:rsidR="008E6CE2" w:rsidRDefault="008E6CE2" w:rsidP="008E6CE2">
            <w:pPr>
              <w:jc w:val="center"/>
            </w:pPr>
            <w:r w:rsidRPr="008E6CE2">
              <w:rPr>
                <w:noProof/>
              </w:rPr>
              <w:drawing>
                <wp:inline distT="0" distB="0" distL="0" distR="0" wp14:anchorId="05682CBC" wp14:editId="39046C3E">
                  <wp:extent cx="2763520" cy="1879546"/>
                  <wp:effectExtent l="0" t="0" r="0" b="698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2222" cy="1939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E6CE2" w:rsidRDefault="008E6CE2" w:rsidP="008E6CE2"/>
          <w:p w:rsidR="008E6CE2" w:rsidRDefault="008E6CE2" w:rsidP="008E6CE2">
            <w:r>
              <w:t>For this data, write down</w:t>
            </w:r>
          </w:p>
          <w:p w:rsidR="008E6CE2" w:rsidRDefault="008E6CE2" w:rsidP="008E6CE2">
            <w:r>
              <w:t>(a) (</w:t>
            </w:r>
            <w:proofErr w:type="spellStart"/>
            <w:r>
              <w:t>i</w:t>
            </w:r>
            <w:proofErr w:type="spellEnd"/>
            <w:r>
              <w:t>)  The minimum number of one putt holes for a round out of the 40 rounds Kevin played last year</w:t>
            </w:r>
          </w:p>
          <w:p w:rsidR="008E6CE2" w:rsidRDefault="008E6CE2" w:rsidP="008E6CE2"/>
          <w:p w:rsidR="008E6CE2" w:rsidRDefault="008E6CE2" w:rsidP="008E6CE2"/>
          <w:p w:rsidR="008E6CE2" w:rsidRDefault="008E6CE2" w:rsidP="008E6CE2">
            <w:r>
              <w:t xml:space="preserve">     (ii)  The lower quartile</w:t>
            </w:r>
          </w:p>
          <w:p w:rsidR="008E6CE2" w:rsidRDefault="008E6CE2" w:rsidP="008E6CE2"/>
          <w:p w:rsidR="008E6CE2" w:rsidRDefault="008E6CE2" w:rsidP="008E6CE2"/>
          <w:p w:rsidR="008E6CE2" w:rsidRDefault="008E6CE2" w:rsidP="008E6CE2">
            <w:r>
              <w:t xml:space="preserve">    (iii)  The median.</w:t>
            </w:r>
          </w:p>
          <w:p w:rsidR="008E6CE2" w:rsidRDefault="008E6CE2" w:rsidP="008E6CE2"/>
          <w:p w:rsidR="008E6CE2" w:rsidRDefault="008E6CE2" w:rsidP="008E6CE2"/>
          <w:p w:rsidR="008E6CE2" w:rsidRDefault="008E6CE2" w:rsidP="008E6CE2">
            <w:r>
              <w:t>(b)  Kevin claims that this box and whisker diagram can be used to infer that the percentage of rounds with 5 one putt holes is smaller than the percentage of rounds with 9 one putt holes. State whether Kevin is correct. Justify your answer.</w:t>
            </w:r>
          </w:p>
        </w:tc>
      </w:tr>
    </w:tbl>
    <w:p w:rsidR="00D20729" w:rsidRPr="001C7477" w:rsidRDefault="00D20729" w:rsidP="00D20729"/>
    <w:sectPr w:rsidR="00D20729" w:rsidRPr="001C7477" w:rsidSect="00544930">
      <w:headerReference w:type="default" r:id="rId21"/>
      <w:footerReference w:type="default" r:id="rId22"/>
      <w:headerReference w:type="first" r:id="rId23"/>
      <w:footerReference w:type="first" r:id="rId24"/>
      <w:type w:val="continuous"/>
      <w:pgSz w:w="12240" w:h="15840"/>
      <w:pgMar w:top="1440" w:right="1440" w:bottom="1440" w:left="1440" w:header="720" w:footer="720" w:gutter="0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17CA8" w:rsidRDefault="00817CA8">
      <w:r>
        <w:separator/>
      </w:r>
    </w:p>
  </w:endnote>
  <w:endnote w:type="continuationSeparator" w:id="0">
    <w:p w:rsidR="00817CA8" w:rsidRDefault="00817C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  <w:embedRegular r:id="rId1" w:subsetted="1" w:fontKey="{80FAFE62-52AD-4E16-9F57-1064C966DE64}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4683" w:rsidRPr="001C7477" w:rsidRDefault="00D74683" w:rsidP="001C747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4</w:t>
    </w:r>
    <w:r w:rsidR="00BF0C51">
      <w:rPr>
        <w:b/>
        <w:smallCaps/>
        <w:sz w:val="16"/>
        <w:szCs w:val="16"/>
      </w:rPr>
      <w:t>-2024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>
      <w:rPr>
        <w:rStyle w:val="PageNumber"/>
        <w:b/>
        <w:sz w:val="18"/>
        <w:szCs w:val="18"/>
      </w:rPr>
      <w:fldChar w:fldCharType="begin"/>
    </w:r>
    <w:r>
      <w:rPr>
        <w:rStyle w:val="PageNumber"/>
        <w:b/>
        <w:sz w:val="18"/>
        <w:szCs w:val="18"/>
      </w:rPr>
      <w:instrText xml:space="preserve"> PAGE </w:instrText>
    </w:r>
    <w:r>
      <w:rPr>
        <w:rStyle w:val="PageNumber"/>
        <w:b/>
        <w:sz w:val="18"/>
        <w:szCs w:val="18"/>
      </w:rPr>
      <w:fldChar w:fldCharType="separate"/>
    </w:r>
    <w:r w:rsidR="00AC7002">
      <w:rPr>
        <w:rStyle w:val="PageNumber"/>
        <w:b/>
        <w:noProof/>
        <w:sz w:val="18"/>
        <w:szCs w:val="18"/>
      </w:rPr>
      <w:t>3</w:t>
    </w:r>
    <w:r>
      <w:rPr>
        <w:rStyle w:val="PageNumber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4683" w:rsidRPr="001C7477" w:rsidRDefault="00D74683" w:rsidP="001C747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4</w:t>
    </w:r>
    <w:r w:rsidR="00BF0C51">
      <w:rPr>
        <w:b/>
        <w:smallCaps/>
        <w:sz w:val="16"/>
        <w:szCs w:val="16"/>
      </w:rPr>
      <w:t>-2024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>
      <w:rPr>
        <w:rStyle w:val="PageNumber"/>
        <w:b/>
        <w:sz w:val="18"/>
        <w:szCs w:val="18"/>
      </w:rPr>
      <w:fldChar w:fldCharType="begin"/>
    </w:r>
    <w:r>
      <w:rPr>
        <w:rStyle w:val="PageNumber"/>
        <w:b/>
        <w:sz w:val="18"/>
        <w:szCs w:val="18"/>
      </w:rPr>
      <w:instrText xml:space="preserve"> PAGE </w:instrText>
    </w:r>
    <w:r>
      <w:rPr>
        <w:rStyle w:val="PageNumber"/>
        <w:b/>
        <w:sz w:val="18"/>
        <w:szCs w:val="18"/>
      </w:rPr>
      <w:fldChar w:fldCharType="separate"/>
    </w:r>
    <w:r w:rsidR="00AC7002">
      <w:rPr>
        <w:rStyle w:val="PageNumber"/>
        <w:b/>
        <w:noProof/>
        <w:sz w:val="18"/>
        <w:szCs w:val="18"/>
      </w:rPr>
      <w:t>1</w:t>
    </w:r>
    <w:r>
      <w:rPr>
        <w:rStyle w:val="PageNumber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17CA8" w:rsidRDefault="00817CA8">
      <w:r>
        <w:separator/>
      </w:r>
    </w:p>
  </w:footnote>
  <w:footnote w:type="continuationSeparator" w:id="0">
    <w:p w:rsidR="00817CA8" w:rsidRDefault="00817C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4683" w:rsidRDefault="00BE6250" w:rsidP="001C7477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1940"/>
          <wp:effectExtent l="0" t="0" r="0" b="0"/>
          <wp:docPr id="1" name="Picture 7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D74683">
      <w:rPr>
        <w:rFonts w:ascii="Arial Black" w:hAnsi="Arial Black"/>
        <w:position w:val="-12"/>
        <w:sz w:val="32"/>
        <w:szCs w:val="32"/>
      </w:rPr>
      <w:t xml:space="preserve"> </w:t>
    </w:r>
    <w:r w:rsidR="00D74683">
      <w:rPr>
        <w:rFonts w:ascii="Arial Black" w:hAnsi="Arial Black"/>
        <w:position w:val="-12"/>
        <w:sz w:val="32"/>
        <w:szCs w:val="32"/>
      </w:rPr>
      <w:tab/>
    </w:r>
    <w:r w:rsidR="00D74683">
      <w:rPr>
        <w:b/>
        <w:sz w:val="28"/>
        <w:szCs w:val="28"/>
      </w:rPr>
      <w:t>Best Class</w:t>
    </w:r>
    <w:r w:rsidR="00D74683">
      <w:rPr>
        <w:b/>
        <w:sz w:val="32"/>
        <w:szCs w:val="32"/>
      </w:rPr>
      <w:tab/>
    </w:r>
    <w:r w:rsidR="00D74683">
      <w:rPr>
        <w:b/>
      </w:rPr>
      <w:t xml:space="preserve">Name </w:t>
    </w:r>
    <w:r w:rsidR="00D74683">
      <w:rPr>
        <w:b/>
        <w:u w:val="single"/>
      </w:rPr>
      <w:tab/>
    </w:r>
    <w:r w:rsidR="00D74683">
      <w:rPr>
        <w:b/>
        <w:sz w:val="32"/>
        <w:szCs w:val="32"/>
      </w:rPr>
      <w:br/>
    </w:r>
    <w:r w:rsidR="00D74683">
      <w:rPr>
        <w:b/>
      </w:rPr>
      <w:t>Student Activity</w:t>
    </w:r>
    <w:r w:rsidR="00D74683">
      <w:rPr>
        <w:b/>
      </w:rPr>
      <w:tab/>
      <w:t xml:space="preserve">Class </w:t>
    </w:r>
    <w:r w:rsidR="00D74683">
      <w:rPr>
        <w:b/>
        <w:u w:val="single"/>
      </w:rPr>
      <w:tab/>
    </w:r>
  </w:p>
  <w:p w:rsidR="00D74683" w:rsidRDefault="00D74683" w:rsidP="001C7477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4683" w:rsidRDefault="00BE6250" w:rsidP="001C7477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1940"/>
          <wp:effectExtent l="0" t="0" r="0" b="0"/>
          <wp:docPr id="8" name="Picture 8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D74683">
      <w:rPr>
        <w:rFonts w:ascii="Arial Black" w:hAnsi="Arial Black"/>
        <w:position w:val="-12"/>
        <w:sz w:val="32"/>
        <w:szCs w:val="32"/>
      </w:rPr>
      <w:t xml:space="preserve"> </w:t>
    </w:r>
    <w:r w:rsidR="00D74683">
      <w:rPr>
        <w:rFonts w:ascii="Arial Black" w:hAnsi="Arial Black"/>
        <w:position w:val="-12"/>
        <w:sz w:val="32"/>
        <w:szCs w:val="32"/>
      </w:rPr>
      <w:tab/>
    </w:r>
    <w:r w:rsidR="00D74683">
      <w:rPr>
        <w:b/>
        <w:sz w:val="28"/>
        <w:szCs w:val="28"/>
      </w:rPr>
      <w:t>Best Class</w:t>
    </w:r>
    <w:r w:rsidR="00D74683">
      <w:rPr>
        <w:b/>
        <w:sz w:val="32"/>
        <w:szCs w:val="32"/>
      </w:rPr>
      <w:tab/>
    </w:r>
    <w:r w:rsidR="00D74683">
      <w:rPr>
        <w:b/>
      </w:rPr>
      <w:t xml:space="preserve">Name </w:t>
    </w:r>
    <w:r w:rsidR="00D74683">
      <w:rPr>
        <w:b/>
        <w:u w:val="single"/>
      </w:rPr>
      <w:tab/>
    </w:r>
    <w:r w:rsidR="00D74683">
      <w:rPr>
        <w:b/>
        <w:sz w:val="32"/>
        <w:szCs w:val="32"/>
      </w:rPr>
      <w:br/>
    </w:r>
    <w:r w:rsidR="00D74683">
      <w:rPr>
        <w:b/>
      </w:rPr>
      <w:t>Student Activity</w:t>
    </w:r>
    <w:r w:rsidR="00D74683">
      <w:rPr>
        <w:b/>
      </w:rPr>
      <w:tab/>
      <w:t xml:space="preserve">Class </w:t>
    </w:r>
    <w:r w:rsidR="00D74683">
      <w:rPr>
        <w:b/>
        <w:u w:val="single"/>
      </w:rPr>
      <w:tab/>
    </w:r>
  </w:p>
  <w:p w:rsidR="00D74683" w:rsidRDefault="00D74683" w:rsidP="001C7477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E1E00B5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314149A"/>
    <w:multiLevelType w:val="hybridMultilevel"/>
    <w:tmpl w:val="32381D60"/>
    <w:lvl w:ilvl="0" w:tplc="35EAB41C">
      <w:start w:val="1"/>
      <w:numFmt w:val="decimal"/>
      <w:lvlText w:val="%1."/>
      <w:lvlJc w:val="left"/>
      <w:pPr>
        <w:ind w:left="1316" w:hanging="360"/>
      </w:pPr>
    </w:lvl>
    <w:lvl w:ilvl="1" w:tplc="04090019" w:tentative="1">
      <w:start w:val="1"/>
      <w:numFmt w:val="lowerLetter"/>
      <w:lvlText w:val="%2."/>
      <w:lvlJc w:val="left"/>
      <w:pPr>
        <w:ind w:left="1496" w:hanging="360"/>
      </w:pPr>
    </w:lvl>
    <w:lvl w:ilvl="2" w:tplc="0409001B" w:tentative="1">
      <w:start w:val="1"/>
      <w:numFmt w:val="lowerRoman"/>
      <w:lvlText w:val="%3."/>
      <w:lvlJc w:val="right"/>
      <w:pPr>
        <w:ind w:left="2216" w:hanging="180"/>
      </w:pPr>
    </w:lvl>
    <w:lvl w:ilvl="3" w:tplc="0409000F" w:tentative="1">
      <w:start w:val="1"/>
      <w:numFmt w:val="decimal"/>
      <w:lvlText w:val="%4."/>
      <w:lvlJc w:val="left"/>
      <w:pPr>
        <w:ind w:left="2936" w:hanging="360"/>
      </w:pPr>
    </w:lvl>
    <w:lvl w:ilvl="4" w:tplc="04090019" w:tentative="1">
      <w:start w:val="1"/>
      <w:numFmt w:val="lowerLetter"/>
      <w:lvlText w:val="%5."/>
      <w:lvlJc w:val="left"/>
      <w:pPr>
        <w:ind w:left="3656" w:hanging="360"/>
      </w:pPr>
    </w:lvl>
    <w:lvl w:ilvl="5" w:tplc="0409001B" w:tentative="1">
      <w:start w:val="1"/>
      <w:numFmt w:val="lowerRoman"/>
      <w:lvlText w:val="%6."/>
      <w:lvlJc w:val="right"/>
      <w:pPr>
        <w:ind w:left="4376" w:hanging="180"/>
      </w:pPr>
    </w:lvl>
    <w:lvl w:ilvl="6" w:tplc="0409000F" w:tentative="1">
      <w:start w:val="1"/>
      <w:numFmt w:val="decimal"/>
      <w:lvlText w:val="%7."/>
      <w:lvlJc w:val="left"/>
      <w:pPr>
        <w:ind w:left="5096" w:hanging="360"/>
      </w:pPr>
    </w:lvl>
    <w:lvl w:ilvl="7" w:tplc="04090019" w:tentative="1">
      <w:start w:val="1"/>
      <w:numFmt w:val="lowerLetter"/>
      <w:lvlText w:val="%8."/>
      <w:lvlJc w:val="left"/>
      <w:pPr>
        <w:ind w:left="5816" w:hanging="360"/>
      </w:pPr>
    </w:lvl>
    <w:lvl w:ilvl="8" w:tplc="0409001B" w:tentative="1">
      <w:start w:val="1"/>
      <w:numFmt w:val="lowerRoman"/>
      <w:lvlText w:val="%9."/>
      <w:lvlJc w:val="right"/>
      <w:pPr>
        <w:ind w:left="6536" w:hanging="180"/>
      </w:pPr>
    </w:lvl>
  </w:abstractNum>
  <w:abstractNum w:abstractNumId="8" w15:restartNumberingAfterBreak="0">
    <w:nsid w:val="18663761"/>
    <w:multiLevelType w:val="hybridMultilevel"/>
    <w:tmpl w:val="721C23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2D1D67"/>
    <w:multiLevelType w:val="hybridMultilevel"/>
    <w:tmpl w:val="9652339C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299207B9"/>
    <w:multiLevelType w:val="hybridMultilevel"/>
    <w:tmpl w:val="FCB2C4B6"/>
    <w:lvl w:ilvl="0" w:tplc="35EAB41C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12" w15:restartNumberingAfterBreak="0">
    <w:nsid w:val="302F3901"/>
    <w:multiLevelType w:val="hybridMultilevel"/>
    <w:tmpl w:val="2466B9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3EA5B9E"/>
    <w:multiLevelType w:val="hybridMultilevel"/>
    <w:tmpl w:val="E9DE781E"/>
    <w:lvl w:ilvl="0" w:tplc="333AA81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1760EB"/>
    <w:multiLevelType w:val="hybridMultilevel"/>
    <w:tmpl w:val="A6D480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7FD1410"/>
    <w:multiLevelType w:val="hybridMultilevel"/>
    <w:tmpl w:val="A85EBD10"/>
    <w:lvl w:ilvl="0" w:tplc="85E894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60335456"/>
    <w:multiLevelType w:val="hybridMultilevel"/>
    <w:tmpl w:val="06DA461C"/>
    <w:lvl w:ilvl="0" w:tplc="C4E6263A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3E05F74"/>
    <w:multiLevelType w:val="hybridMultilevel"/>
    <w:tmpl w:val="6386A366"/>
    <w:lvl w:ilvl="0" w:tplc="35EAB41C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 w15:restartNumberingAfterBreak="0">
    <w:nsid w:val="64C81A05"/>
    <w:multiLevelType w:val="hybridMultilevel"/>
    <w:tmpl w:val="D22446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F11440"/>
    <w:multiLevelType w:val="hybridMultilevel"/>
    <w:tmpl w:val="3FD2E3C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6713C45"/>
    <w:multiLevelType w:val="hybridMultilevel"/>
    <w:tmpl w:val="431AABD0"/>
    <w:lvl w:ilvl="0" w:tplc="35EAB41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color w:val="auto"/>
        <w:sz w:val="22"/>
        <w:szCs w:val="22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B530D3E"/>
    <w:multiLevelType w:val="hybridMultilevel"/>
    <w:tmpl w:val="55A874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CEE385A"/>
    <w:multiLevelType w:val="hybridMultilevel"/>
    <w:tmpl w:val="A70638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D871D5B"/>
    <w:multiLevelType w:val="hybridMultilevel"/>
    <w:tmpl w:val="A0B0019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700967D2"/>
    <w:multiLevelType w:val="hybridMultilevel"/>
    <w:tmpl w:val="7E38AD28"/>
    <w:lvl w:ilvl="0" w:tplc="35EAB41C">
      <w:start w:val="1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24872D4"/>
    <w:multiLevelType w:val="hybridMultilevel"/>
    <w:tmpl w:val="1C0A17C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5023117"/>
    <w:multiLevelType w:val="hybridMultilevel"/>
    <w:tmpl w:val="C358A17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E64608"/>
    <w:multiLevelType w:val="hybridMultilevel"/>
    <w:tmpl w:val="E77C0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CA339A1"/>
    <w:multiLevelType w:val="hybridMultilevel"/>
    <w:tmpl w:val="40FC86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6"/>
  </w:num>
  <w:num w:numId="2">
    <w:abstractNumId w:val="33"/>
  </w:num>
  <w:num w:numId="3">
    <w:abstractNumId w:val="24"/>
  </w:num>
  <w:num w:numId="4">
    <w:abstractNumId w:val="19"/>
  </w:num>
  <w:num w:numId="5">
    <w:abstractNumId w:val="20"/>
  </w:num>
  <w:num w:numId="6">
    <w:abstractNumId w:val="29"/>
  </w:num>
  <w:num w:numId="7">
    <w:abstractNumId w:val="6"/>
  </w:num>
  <w:num w:numId="8">
    <w:abstractNumId w:val="31"/>
  </w:num>
  <w:num w:numId="9">
    <w:abstractNumId w:val="11"/>
  </w:num>
  <w:num w:numId="10">
    <w:abstractNumId w:val="30"/>
  </w:num>
  <w:num w:numId="11">
    <w:abstractNumId w:val="18"/>
  </w:num>
  <w:num w:numId="12">
    <w:abstractNumId w:val="35"/>
  </w:num>
  <w:num w:numId="13">
    <w:abstractNumId w:val="3"/>
  </w:num>
  <w:num w:numId="14">
    <w:abstractNumId w:val="1"/>
  </w:num>
  <w:num w:numId="15">
    <w:abstractNumId w:val="2"/>
  </w:num>
  <w:num w:numId="16">
    <w:abstractNumId w:val="21"/>
  </w:num>
  <w:num w:numId="17">
    <w:abstractNumId w:val="14"/>
  </w:num>
  <w:num w:numId="18">
    <w:abstractNumId w:val="4"/>
  </w:num>
  <w:num w:numId="19">
    <w:abstractNumId w:val="36"/>
  </w:num>
  <w:num w:numId="20">
    <w:abstractNumId w:val="28"/>
  </w:num>
  <w:num w:numId="21">
    <w:abstractNumId w:val="16"/>
  </w:num>
  <w:num w:numId="22">
    <w:abstractNumId w:val="5"/>
  </w:num>
  <w:num w:numId="23">
    <w:abstractNumId w:val="25"/>
  </w:num>
  <w:num w:numId="24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7"/>
  </w:num>
  <w:num w:numId="26">
    <w:abstractNumId w:val="17"/>
  </w:num>
  <w:num w:numId="27">
    <w:abstractNumId w:val="12"/>
  </w:num>
  <w:num w:numId="28">
    <w:abstractNumId w:val="8"/>
  </w:num>
  <w:num w:numId="29">
    <w:abstractNumId w:val="5"/>
  </w:num>
  <w:num w:numId="30">
    <w:abstractNumId w:val="5"/>
  </w:num>
  <w:num w:numId="31">
    <w:abstractNumId w:val="5"/>
  </w:num>
  <w:num w:numId="32">
    <w:abstractNumId w:val="5"/>
  </w:num>
  <w:num w:numId="33">
    <w:abstractNumId w:val="5"/>
  </w:num>
  <w:num w:numId="34">
    <w:abstractNumId w:val="5"/>
  </w:num>
  <w:num w:numId="35">
    <w:abstractNumId w:val="5"/>
  </w:num>
  <w:num w:numId="36">
    <w:abstractNumId w:val="15"/>
  </w:num>
  <w:num w:numId="37">
    <w:abstractNumId w:val="34"/>
  </w:num>
  <w:num w:numId="38">
    <w:abstractNumId w:val="13"/>
  </w:num>
  <w:num w:numId="39">
    <w:abstractNumId w:val="22"/>
  </w:num>
  <w:num w:numId="40">
    <w:abstractNumId w:val="23"/>
  </w:num>
  <w:num w:numId="41">
    <w:abstractNumId w:val="9"/>
  </w:num>
  <w:num w:numId="42">
    <w:abstractNumId w:val="32"/>
  </w:num>
  <w:num w:numId="43">
    <w:abstractNumId w:val="10"/>
  </w:num>
  <w:num w:numId="44">
    <w:abstractNumId w:val="0"/>
  </w:num>
  <w:num w:numId="45">
    <w:abstractNumId w:val="5"/>
  </w:num>
  <w:num w:numId="46">
    <w:abstractNumId w:val="22"/>
  </w:num>
  <w:num w:numId="4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8054F"/>
    <w:rsid w:val="000073F5"/>
    <w:rsid w:val="00007550"/>
    <w:rsid w:val="00013922"/>
    <w:rsid w:val="00024BC2"/>
    <w:rsid w:val="00030370"/>
    <w:rsid w:val="000343B1"/>
    <w:rsid w:val="00052EE7"/>
    <w:rsid w:val="00067870"/>
    <w:rsid w:val="00073BD9"/>
    <w:rsid w:val="00084024"/>
    <w:rsid w:val="00084E4A"/>
    <w:rsid w:val="00090E72"/>
    <w:rsid w:val="00092837"/>
    <w:rsid w:val="000A16DE"/>
    <w:rsid w:val="000A7B45"/>
    <w:rsid w:val="000D61EA"/>
    <w:rsid w:val="000F277D"/>
    <w:rsid w:val="00113C3F"/>
    <w:rsid w:val="0011656A"/>
    <w:rsid w:val="00132F8F"/>
    <w:rsid w:val="00146D49"/>
    <w:rsid w:val="001C7477"/>
    <w:rsid w:val="001D0C29"/>
    <w:rsid w:val="002131C4"/>
    <w:rsid w:val="00220B7A"/>
    <w:rsid w:val="002671FA"/>
    <w:rsid w:val="00277890"/>
    <w:rsid w:val="002A2D85"/>
    <w:rsid w:val="002C56DE"/>
    <w:rsid w:val="002E1671"/>
    <w:rsid w:val="002E2A03"/>
    <w:rsid w:val="00315948"/>
    <w:rsid w:val="0031637E"/>
    <w:rsid w:val="00317BB3"/>
    <w:rsid w:val="0039351C"/>
    <w:rsid w:val="003B0D4B"/>
    <w:rsid w:val="003E0DF4"/>
    <w:rsid w:val="004207AD"/>
    <w:rsid w:val="00471FC6"/>
    <w:rsid w:val="004742AD"/>
    <w:rsid w:val="004A2736"/>
    <w:rsid w:val="004A59A8"/>
    <w:rsid w:val="004E6C94"/>
    <w:rsid w:val="00512A2A"/>
    <w:rsid w:val="00515005"/>
    <w:rsid w:val="005159F6"/>
    <w:rsid w:val="00532236"/>
    <w:rsid w:val="00535615"/>
    <w:rsid w:val="00542F9B"/>
    <w:rsid w:val="00544930"/>
    <w:rsid w:val="00566460"/>
    <w:rsid w:val="00567DD7"/>
    <w:rsid w:val="005C4555"/>
    <w:rsid w:val="005C53C4"/>
    <w:rsid w:val="00612079"/>
    <w:rsid w:val="006128E0"/>
    <w:rsid w:val="00654364"/>
    <w:rsid w:val="006D34B2"/>
    <w:rsid w:val="006D476E"/>
    <w:rsid w:val="006E61B5"/>
    <w:rsid w:val="00725214"/>
    <w:rsid w:val="00743B2A"/>
    <w:rsid w:val="00785ED2"/>
    <w:rsid w:val="00795386"/>
    <w:rsid w:val="007E2A9A"/>
    <w:rsid w:val="007F5601"/>
    <w:rsid w:val="00817CA8"/>
    <w:rsid w:val="00825BAF"/>
    <w:rsid w:val="008645BB"/>
    <w:rsid w:val="008762DC"/>
    <w:rsid w:val="008778AF"/>
    <w:rsid w:val="00890D23"/>
    <w:rsid w:val="0089102D"/>
    <w:rsid w:val="008E6CE2"/>
    <w:rsid w:val="00961A17"/>
    <w:rsid w:val="00975F7B"/>
    <w:rsid w:val="0098684A"/>
    <w:rsid w:val="00A53B3F"/>
    <w:rsid w:val="00A722C5"/>
    <w:rsid w:val="00A8036A"/>
    <w:rsid w:val="00A94399"/>
    <w:rsid w:val="00A9456D"/>
    <w:rsid w:val="00A970B5"/>
    <w:rsid w:val="00AA1C6F"/>
    <w:rsid w:val="00AA5C36"/>
    <w:rsid w:val="00AC7002"/>
    <w:rsid w:val="00AE60A9"/>
    <w:rsid w:val="00AF59BB"/>
    <w:rsid w:val="00B037F8"/>
    <w:rsid w:val="00B74C8D"/>
    <w:rsid w:val="00B8054F"/>
    <w:rsid w:val="00B8460A"/>
    <w:rsid w:val="00B95BE3"/>
    <w:rsid w:val="00BA42F3"/>
    <w:rsid w:val="00BE6250"/>
    <w:rsid w:val="00BF0C51"/>
    <w:rsid w:val="00BF7458"/>
    <w:rsid w:val="00C13E8F"/>
    <w:rsid w:val="00C16034"/>
    <w:rsid w:val="00CB4D6E"/>
    <w:rsid w:val="00CC35B2"/>
    <w:rsid w:val="00CD4EA5"/>
    <w:rsid w:val="00CE00DE"/>
    <w:rsid w:val="00CE1969"/>
    <w:rsid w:val="00D20729"/>
    <w:rsid w:val="00D74683"/>
    <w:rsid w:val="00D74BD6"/>
    <w:rsid w:val="00DD4286"/>
    <w:rsid w:val="00DE1E4F"/>
    <w:rsid w:val="00E319F5"/>
    <w:rsid w:val="00E35B73"/>
    <w:rsid w:val="00E4482B"/>
    <w:rsid w:val="00E45FC9"/>
    <w:rsid w:val="00E55B69"/>
    <w:rsid w:val="00E9202E"/>
    <w:rsid w:val="00E93474"/>
    <w:rsid w:val="00EC192D"/>
    <w:rsid w:val="00EC60E6"/>
    <w:rsid w:val="00ED314E"/>
    <w:rsid w:val="00ED4173"/>
    <w:rsid w:val="00F341BA"/>
    <w:rsid w:val="00F41537"/>
    <w:rsid w:val="00F75C0D"/>
    <w:rsid w:val="00FB5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3E58092"/>
  <w15:chartTrackingRefBased/>
  <w15:docId w15:val="{B914922B-90C9-414E-9D0C-8E6B7CCBB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FooterChar">
    <w:name w:val="Footer Char"/>
    <w:link w:val="Footer"/>
    <w:rsid w:val="001C7477"/>
    <w:rPr>
      <w:rFonts w:ascii="Arial" w:hAnsi="Arial" w:cs="Arial"/>
    </w:rPr>
  </w:style>
  <w:style w:type="character" w:styleId="Hyperlink">
    <w:name w:val="Hyperlink"/>
    <w:uiPriority w:val="99"/>
    <w:unhideWhenUsed/>
    <w:rsid w:val="00E319F5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5C455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275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98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9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55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9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65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4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4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oleObject" Target="embeddings/oleObject1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footer" Target="footer2.xml"/><Relationship Id="rId5" Type="http://schemas.openxmlformats.org/officeDocument/2006/relationships/customXml" Target="../customXml/item5.xml"/><Relationship Id="rId15" Type="http://schemas.openxmlformats.org/officeDocument/2006/relationships/image" Target="media/image4.png"/><Relationship Id="rId23" Type="http://schemas.openxmlformats.org/officeDocument/2006/relationships/header" Target="header2.xml"/><Relationship Id="rId10" Type="http://schemas.openxmlformats.org/officeDocument/2006/relationships/footnotes" Target="footnotes.xml"/><Relationship Id="rId19" Type="http://schemas.openxmlformats.org/officeDocument/2006/relationships/image" Target="media/image7.png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LongProperties xmlns="http://schemas.microsoft.com/office/2006/metadata/longProperties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PD_x0020_Workshop_x0028_s_x0029_ xmlns="527e1d2b-9291-4868-8d9d-4e0f37ae8b98">
      <Value>11</Value>
    </PD_x0020_Workshop_x0028_s_x0029_>
    <Activity_x0020_Title xmlns="527e1d2b-9291-4868-8d9d-4e0f37ae8b98">277</Activity_x0020_Title>
    <No_x002e__x0020_of_x0020_pages xmlns="0ee5bb79-0c6e-44d5-8e05-fb721b580818">5</No_x002e__x0020_of_x0020_pages>
    <Component xmlns="0ee5bb79-0c6e-44d5-8e05-fb721b580818">Student Activity</Component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TURABIAN.XSL" StyleName="Turabian"/>
</file>

<file path=customXml/itemProps1.xml><?xml version="1.0" encoding="utf-8"?>
<ds:datastoreItem xmlns:ds="http://schemas.openxmlformats.org/officeDocument/2006/customXml" ds:itemID="{66EE1485-CC6B-4837-9497-267981DE3876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C74CB19C-D999-4533-A5D1-F0792B7D3756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3.xml><?xml version="1.0" encoding="utf-8"?>
<ds:datastoreItem xmlns:ds="http://schemas.openxmlformats.org/officeDocument/2006/customXml" ds:itemID="{FDD693D0-2286-4C3F-8D26-ECF3A6C023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DB7A4CC-D9F8-46FB-822A-0E3C8B6F6497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BEE472A2-E675-4394-9778-D9EBB81DD9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92</Words>
  <Characters>4507</Characters>
  <Application>Microsoft Office Word</Application>
  <DocSecurity>0</DocSecurity>
  <Lines>204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5396</CharactersWithSpaces>
  <SharedDoc>false</SharedDoc>
  <HLinks>
    <vt:vector size="6" baseType="variant">
      <vt:variant>
        <vt:i4>6619199</vt:i4>
      </vt:variant>
      <vt:variant>
        <vt:i4>3</vt:i4>
      </vt:variant>
      <vt:variant>
        <vt:i4>0</vt:i4>
      </vt:variant>
      <vt:variant>
        <vt:i4>5</vt:i4>
      </vt:variant>
      <vt:variant>
        <vt:lpwstr>http://www.jpl.nasa.gov/news/news.php?release=2014-245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overview:</dc:title>
  <dc:subject/>
  <dc:creator>Texas Instruments</dc:creator>
  <cp:keywords/>
  <cp:lastModifiedBy>Kugler, Cara</cp:lastModifiedBy>
  <cp:revision>4</cp:revision>
  <cp:lastPrinted>2023-12-15T19:53:00Z</cp:lastPrinted>
  <dcterms:created xsi:type="dcterms:W3CDTF">2024-03-01T17:16:00Z</dcterms:created>
  <dcterms:modified xsi:type="dcterms:W3CDTF">2024-03-01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